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8765CD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Министерство науки и высшего образования РФ</w:t>
      </w:r>
    </w:p>
    <w:p w14:paraId="49593586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ФГАОУ ВО Пермский национальный исследовательский</w:t>
      </w:r>
    </w:p>
    <w:p w14:paraId="7E673D87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политехнический университет</w:t>
      </w:r>
    </w:p>
    <w:p w14:paraId="59B05ACE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Кафедра «Вычислительная математика, механика и биомеханика»</w:t>
      </w:r>
    </w:p>
    <w:p w14:paraId="5D9866ED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AB186FD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794592C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12DCED8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564F07C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C6AB1D8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4357B6A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2CC8A70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BE7F156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C223373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71CC05B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50C4D62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40178C7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7832B68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E2508B4" w14:textId="78897ECF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Отчет по лабораторной работе № 8</w:t>
      </w:r>
    </w:p>
    <w:p w14:paraId="2DCBA5A7" w14:textId="7B175EFE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тема «</w:t>
      </w:r>
      <w:r>
        <w:rPr>
          <w:rFonts w:eastAsia="Calibri" w:cs="Times New Roman"/>
        </w:rPr>
        <w:t>Массивы и матрицы</w:t>
      </w:r>
      <w:r w:rsidRPr="00AE5CCB">
        <w:rPr>
          <w:rFonts w:eastAsia="Calibri" w:cs="Times New Roman"/>
        </w:rPr>
        <w:t>»</w:t>
      </w:r>
    </w:p>
    <w:p w14:paraId="789EBD59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AE5CCB">
        <w:rPr>
          <w:rFonts w:eastAsia="Calibri" w:cs="Times New Roman"/>
        </w:rPr>
        <w:t>по дисциплине «Информатика»</w:t>
      </w:r>
    </w:p>
    <w:p w14:paraId="7CD2FCAF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534C16E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3ED7C8B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8CFA356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0B9CE9D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3385BF7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42CE12E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8C7825F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8E13620" w14:textId="77777777" w:rsidR="00AE5CCB" w:rsidRPr="00AE5CCB" w:rsidRDefault="00AE5CCB" w:rsidP="00AE5CC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  <w:szCs w:val="28"/>
        </w:rPr>
      </w:pPr>
      <w:r w:rsidRPr="00AE5CCB">
        <w:rPr>
          <w:rFonts w:eastAsia="Calibri" w:cs="Times New Roman"/>
          <w:szCs w:val="28"/>
        </w:rPr>
        <w:t>Выполнил: студент группы ИСТ-21-1б Евсеев В.С.</w:t>
      </w:r>
    </w:p>
    <w:p w14:paraId="22E64BA2" w14:textId="77777777" w:rsidR="00AE5CCB" w:rsidRPr="00AE5CCB" w:rsidRDefault="00AE5CCB" w:rsidP="00AE5CC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</w:p>
    <w:p w14:paraId="77F04FCD" w14:textId="77777777" w:rsidR="00AE5CCB" w:rsidRPr="00AE5CCB" w:rsidRDefault="00AE5CCB" w:rsidP="00AE5CC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</w:p>
    <w:p w14:paraId="59327663" w14:textId="77777777" w:rsidR="00AE5CCB" w:rsidRPr="00AE5CCB" w:rsidRDefault="00AE5CCB" w:rsidP="00AE5CC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  <w:r w:rsidRPr="00AE5CCB">
        <w:rPr>
          <w:rFonts w:eastAsia="Calibri" w:cs="Times New Roman"/>
        </w:rPr>
        <w:t>Проверил: доцент каф. ВММБ Каменских А.А.</w:t>
      </w:r>
    </w:p>
    <w:p w14:paraId="7FF4AB2C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857B6CF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80D1EE9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A677FD9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FA0924D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E199884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6FD0C98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4D8FAD0" w14:textId="77777777" w:rsidR="00AE5CCB" w:rsidRPr="00AE5CCB" w:rsidRDefault="00AE5CCB" w:rsidP="00AE5CC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31ABE00" w14:textId="274B68C6" w:rsidR="00AE5CCB" w:rsidRPr="00AE5CCB" w:rsidRDefault="00AE5CCB" w:rsidP="00AE5CCB">
      <w:pPr>
        <w:jc w:val="center"/>
      </w:pPr>
      <w:r w:rsidRPr="00AE5CCB">
        <w:t>Пермь, 202</w:t>
      </w:r>
      <w:r>
        <w:rPr>
          <w:lang w:val="en-US"/>
        </w:rPr>
        <w:t>2</w:t>
      </w:r>
      <w:r w:rsidRPr="00AE5CCB">
        <w:br w:type="page"/>
      </w:r>
    </w:p>
    <w:p w14:paraId="1DE83885" w14:textId="53AFAE3E" w:rsidR="00AB3C2A" w:rsidRDefault="00AE5CCB" w:rsidP="00AE5CCB">
      <w:pPr>
        <w:ind w:firstLine="0"/>
        <w:jc w:val="center"/>
      </w:pPr>
      <w:r>
        <w:lastRenderedPageBreak/>
        <w:t>Содержание</w:t>
      </w:r>
    </w:p>
    <w:p w14:paraId="66E6EF8C" w14:textId="5EB6AAB7" w:rsidR="003203A1" w:rsidRDefault="00002C9E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9279290" w:history="1">
        <w:r w:rsidR="003203A1" w:rsidRPr="006665C2">
          <w:rPr>
            <w:rStyle w:val="af2"/>
            <w:noProof/>
          </w:rPr>
          <w:t>Задание 1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0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</w:t>
        </w:r>
        <w:r w:rsidR="003203A1">
          <w:rPr>
            <w:noProof/>
            <w:webHidden/>
          </w:rPr>
          <w:fldChar w:fldCharType="end"/>
        </w:r>
      </w:hyperlink>
    </w:p>
    <w:p w14:paraId="4480C1B3" w14:textId="1A178426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1" w:history="1">
        <w:r w:rsidR="003203A1" w:rsidRPr="006665C2">
          <w:rPr>
            <w:rStyle w:val="af2"/>
            <w:noProof/>
          </w:rPr>
          <w:t>1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1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</w:t>
        </w:r>
        <w:r w:rsidR="003203A1">
          <w:rPr>
            <w:noProof/>
            <w:webHidden/>
          </w:rPr>
          <w:fldChar w:fldCharType="end"/>
        </w:r>
      </w:hyperlink>
    </w:p>
    <w:p w14:paraId="1A93C2D3" w14:textId="408DBCD5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2" w:history="1">
        <w:r w:rsidR="003203A1" w:rsidRPr="006665C2">
          <w:rPr>
            <w:rStyle w:val="af2"/>
            <w:noProof/>
          </w:rPr>
          <w:t>1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2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</w:t>
        </w:r>
        <w:r w:rsidR="003203A1">
          <w:rPr>
            <w:noProof/>
            <w:webHidden/>
          </w:rPr>
          <w:fldChar w:fldCharType="end"/>
        </w:r>
      </w:hyperlink>
    </w:p>
    <w:p w14:paraId="31A5E77A" w14:textId="56AA86F4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3" w:history="1">
        <w:r w:rsidR="003203A1" w:rsidRPr="006665C2">
          <w:rPr>
            <w:rStyle w:val="af2"/>
            <w:noProof/>
          </w:rPr>
          <w:t>1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3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6</w:t>
        </w:r>
        <w:r w:rsidR="003203A1">
          <w:rPr>
            <w:noProof/>
            <w:webHidden/>
          </w:rPr>
          <w:fldChar w:fldCharType="end"/>
        </w:r>
      </w:hyperlink>
    </w:p>
    <w:p w14:paraId="44AE1075" w14:textId="31E65AAF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4" w:history="1">
        <w:r w:rsidR="003203A1" w:rsidRPr="006665C2">
          <w:rPr>
            <w:rStyle w:val="af2"/>
            <w:noProof/>
          </w:rPr>
          <w:t>Задание 2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4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9</w:t>
        </w:r>
        <w:r w:rsidR="003203A1">
          <w:rPr>
            <w:noProof/>
            <w:webHidden/>
          </w:rPr>
          <w:fldChar w:fldCharType="end"/>
        </w:r>
      </w:hyperlink>
    </w:p>
    <w:p w14:paraId="64BA29E0" w14:textId="1C3C3CDB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5" w:history="1">
        <w:r w:rsidR="003203A1" w:rsidRPr="006665C2">
          <w:rPr>
            <w:rStyle w:val="af2"/>
            <w:noProof/>
          </w:rPr>
          <w:t>2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5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9</w:t>
        </w:r>
        <w:r w:rsidR="003203A1">
          <w:rPr>
            <w:noProof/>
            <w:webHidden/>
          </w:rPr>
          <w:fldChar w:fldCharType="end"/>
        </w:r>
      </w:hyperlink>
    </w:p>
    <w:p w14:paraId="54E55A41" w14:textId="1B27C247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6" w:history="1">
        <w:r w:rsidR="003203A1" w:rsidRPr="006665C2">
          <w:rPr>
            <w:rStyle w:val="af2"/>
            <w:noProof/>
          </w:rPr>
          <w:t>2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6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9</w:t>
        </w:r>
        <w:r w:rsidR="003203A1">
          <w:rPr>
            <w:noProof/>
            <w:webHidden/>
          </w:rPr>
          <w:fldChar w:fldCharType="end"/>
        </w:r>
      </w:hyperlink>
    </w:p>
    <w:p w14:paraId="7DC44E52" w14:textId="4BF69E7F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7" w:history="1">
        <w:r w:rsidR="003203A1" w:rsidRPr="006665C2">
          <w:rPr>
            <w:rStyle w:val="af2"/>
            <w:noProof/>
          </w:rPr>
          <w:t>2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7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9</w:t>
        </w:r>
        <w:r w:rsidR="003203A1">
          <w:rPr>
            <w:noProof/>
            <w:webHidden/>
          </w:rPr>
          <w:fldChar w:fldCharType="end"/>
        </w:r>
      </w:hyperlink>
    </w:p>
    <w:p w14:paraId="6EFD9067" w14:textId="7D2DDD36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8" w:history="1">
        <w:r w:rsidR="003203A1" w:rsidRPr="006665C2">
          <w:rPr>
            <w:rStyle w:val="af2"/>
            <w:noProof/>
          </w:rPr>
          <w:t>Задание 3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8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1</w:t>
        </w:r>
        <w:r w:rsidR="003203A1">
          <w:rPr>
            <w:noProof/>
            <w:webHidden/>
          </w:rPr>
          <w:fldChar w:fldCharType="end"/>
        </w:r>
      </w:hyperlink>
    </w:p>
    <w:p w14:paraId="1099BFEC" w14:textId="7207F680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299" w:history="1">
        <w:r w:rsidR="003203A1" w:rsidRPr="006665C2">
          <w:rPr>
            <w:rStyle w:val="af2"/>
            <w:noProof/>
          </w:rPr>
          <w:t>3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299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1</w:t>
        </w:r>
        <w:r w:rsidR="003203A1">
          <w:rPr>
            <w:noProof/>
            <w:webHidden/>
          </w:rPr>
          <w:fldChar w:fldCharType="end"/>
        </w:r>
      </w:hyperlink>
    </w:p>
    <w:p w14:paraId="756487FD" w14:textId="1E5D0E14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0" w:history="1">
        <w:r w:rsidR="003203A1" w:rsidRPr="006665C2">
          <w:rPr>
            <w:rStyle w:val="af2"/>
            <w:noProof/>
          </w:rPr>
          <w:t>3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0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1</w:t>
        </w:r>
        <w:r w:rsidR="003203A1">
          <w:rPr>
            <w:noProof/>
            <w:webHidden/>
          </w:rPr>
          <w:fldChar w:fldCharType="end"/>
        </w:r>
      </w:hyperlink>
    </w:p>
    <w:p w14:paraId="2CC1EB26" w14:textId="376137F8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1" w:history="1">
        <w:r w:rsidR="003203A1" w:rsidRPr="006665C2">
          <w:rPr>
            <w:rStyle w:val="af2"/>
            <w:noProof/>
          </w:rPr>
          <w:t>3.3. Тестирование работы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1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2</w:t>
        </w:r>
        <w:r w:rsidR="003203A1">
          <w:rPr>
            <w:noProof/>
            <w:webHidden/>
          </w:rPr>
          <w:fldChar w:fldCharType="end"/>
        </w:r>
      </w:hyperlink>
    </w:p>
    <w:p w14:paraId="2666DC8F" w14:textId="04947B6B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2" w:history="1">
        <w:r w:rsidR="003203A1" w:rsidRPr="006665C2">
          <w:rPr>
            <w:rStyle w:val="af2"/>
            <w:noProof/>
          </w:rPr>
          <w:t>Задание 4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2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5</w:t>
        </w:r>
        <w:r w:rsidR="003203A1">
          <w:rPr>
            <w:noProof/>
            <w:webHidden/>
          </w:rPr>
          <w:fldChar w:fldCharType="end"/>
        </w:r>
      </w:hyperlink>
    </w:p>
    <w:p w14:paraId="532825ED" w14:textId="5F60B5A3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3" w:history="1">
        <w:r w:rsidR="003203A1" w:rsidRPr="006665C2">
          <w:rPr>
            <w:rStyle w:val="af2"/>
            <w:noProof/>
          </w:rPr>
          <w:t>4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3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5</w:t>
        </w:r>
        <w:r w:rsidR="003203A1">
          <w:rPr>
            <w:noProof/>
            <w:webHidden/>
          </w:rPr>
          <w:fldChar w:fldCharType="end"/>
        </w:r>
      </w:hyperlink>
    </w:p>
    <w:p w14:paraId="4643D5FB" w14:textId="4F3D7042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4" w:history="1">
        <w:r w:rsidR="003203A1" w:rsidRPr="006665C2">
          <w:rPr>
            <w:rStyle w:val="af2"/>
            <w:noProof/>
          </w:rPr>
          <w:t>4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4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5</w:t>
        </w:r>
        <w:r w:rsidR="003203A1">
          <w:rPr>
            <w:noProof/>
            <w:webHidden/>
          </w:rPr>
          <w:fldChar w:fldCharType="end"/>
        </w:r>
      </w:hyperlink>
    </w:p>
    <w:p w14:paraId="3374D2B4" w14:textId="04820FC1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5" w:history="1">
        <w:r w:rsidR="003203A1" w:rsidRPr="006665C2">
          <w:rPr>
            <w:rStyle w:val="af2"/>
            <w:noProof/>
          </w:rPr>
          <w:t>4.3. Тестирование работы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5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6</w:t>
        </w:r>
        <w:r w:rsidR="003203A1">
          <w:rPr>
            <w:noProof/>
            <w:webHidden/>
          </w:rPr>
          <w:fldChar w:fldCharType="end"/>
        </w:r>
      </w:hyperlink>
    </w:p>
    <w:p w14:paraId="23C41909" w14:textId="353D0C1F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6" w:history="1">
        <w:r w:rsidR="003203A1" w:rsidRPr="006665C2">
          <w:rPr>
            <w:rStyle w:val="af2"/>
            <w:noProof/>
          </w:rPr>
          <w:t>Задание 5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6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9</w:t>
        </w:r>
        <w:r w:rsidR="003203A1">
          <w:rPr>
            <w:noProof/>
            <w:webHidden/>
          </w:rPr>
          <w:fldChar w:fldCharType="end"/>
        </w:r>
      </w:hyperlink>
    </w:p>
    <w:p w14:paraId="35013959" w14:textId="305C5D4B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7" w:history="1">
        <w:r w:rsidR="003203A1" w:rsidRPr="006665C2">
          <w:rPr>
            <w:rStyle w:val="af2"/>
            <w:noProof/>
          </w:rPr>
          <w:t>5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7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9</w:t>
        </w:r>
        <w:r w:rsidR="003203A1">
          <w:rPr>
            <w:noProof/>
            <w:webHidden/>
          </w:rPr>
          <w:fldChar w:fldCharType="end"/>
        </w:r>
      </w:hyperlink>
    </w:p>
    <w:p w14:paraId="0B01E553" w14:textId="23C48896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8" w:history="1">
        <w:r w:rsidR="003203A1" w:rsidRPr="006665C2">
          <w:rPr>
            <w:rStyle w:val="af2"/>
            <w:noProof/>
            <w:lang w:val="en-US"/>
          </w:rPr>
          <w:t xml:space="preserve">5.2. </w:t>
        </w:r>
        <w:r w:rsidR="003203A1" w:rsidRPr="006665C2">
          <w:rPr>
            <w:rStyle w:val="af2"/>
            <w:noProof/>
          </w:rPr>
          <w:t>Решение</w:t>
        </w:r>
        <w:r w:rsidR="003203A1" w:rsidRPr="006665C2">
          <w:rPr>
            <w:rStyle w:val="af2"/>
            <w:noProof/>
            <w:lang w:val="en-US"/>
          </w:rPr>
          <w:t xml:space="preserve"> </w:t>
        </w:r>
        <w:r w:rsidR="003203A1" w:rsidRPr="006665C2">
          <w:rPr>
            <w:rStyle w:val="af2"/>
            <w:noProof/>
          </w:rPr>
          <w:t>задачи</w:t>
        </w:r>
        <w:r w:rsidR="003203A1" w:rsidRPr="006665C2">
          <w:rPr>
            <w:rStyle w:val="af2"/>
            <w:noProof/>
            <w:lang w:val="en-US"/>
          </w:rPr>
          <w:t xml:space="preserve">, </w:t>
        </w:r>
        <w:r w:rsidR="003203A1" w:rsidRPr="006665C2">
          <w:rPr>
            <w:rStyle w:val="af2"/>
            <w:noProof/>
          </w:rPr>
          <w:t>код</w:t>
        </w:r>
        <w:r w:rsidR="003203A1" w:rsidRPr="006665C2">
          <w:rPr>
            <w:rStyle w:val="af2"/>
            <w:noProof/>
            <w:lang w:val="en-US"/>
          </w:rPr>
          <w:t xml:space="preserve"> </w:t>
        </w:r>
        <w:r w:rsidR="003203A1" w:rsidRPr="006665C2">
          <w:rPr>
            <w:rStyle w:val="af2"/>
            <w:noProof/>
          </w:rPr>
          <w:t>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8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19</w:t>
        </w:r>
        <w:r w:rsidR="003203A1">
          <w:rPr>
            <w:noProof/>
            <w:webHidden/>
          </w:rPr>
          <w:fldChar w:fldCharType="end"/>
        </w:r>
      </w:hyperlink>
    </w:p>
    <w:p w14:paraId="62C75A65" w14:textId="358EF117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09" w:history="1">
        <w:r w:rsidR="003203A1" w:rsidRPr="006665C2">
          <w:rPr>
            <w:rStyle w:val="af2"/>
            <w:noProof/>
          </w:rPr>
          <w:t>5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09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0</w:t>
        </w:r>
        <w:r w:rsidR="003203A1">
          <w:rPr>
            <w:noProof/>
            <w:webHidden/>
          </w:rPr>
          <w:fldChar w:fldCharType="end"/>
        </w:r>
      </w:hyperlink>
    </w:p>
    <w:p w14:paraId="14E3CC34" w14:textId="7BFD6546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0" w:history="1">
        <w:r w:rsidR="003203A1" w:rsidRPr="006665C2">
          <w:rPr>
            <w:rStyle w:val="af2"/>
            <w:noProof/>
          </w:rPr>
          <w:t>Задание 6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0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3</w:t>
        </w:r>
        <w:r w:rsidR="003203A1">
          <w:rPr>
            <w:noProof/>
            <w:webHidden/>
          </w:rPr>
          <w:fldChar w:fldCharType="end"/>
        </w:r>
      </w:hyperlink>
    </w:p>
    <w:p w14:paraId="021DB5DF" w14:textId="7F4BA583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1" w:history="1">
        <w:r w:rsidR="003203A1" w:rsidRPr="006665C2">
          <w:rPr>
            <w:rStyle w:val="af2"/>
            <w:noProof/>
          </w:rPr>
          <w:t>6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1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3</w:t>
        </w:r>
        <w:r w:rsidR="003203A1">
          <w:rPr>
            <w:noProof/>
            <w:webHidden/>
          </w:rPr>
          <w:fldChar w:fldCharType="end"/>
        </w:r>
      </w:hyperlink>
    </w:p>
    <w:p w14:paraId="48D6CA5C" w14:textId="4F6A5C9F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2" w:history="1">
        <w:r w:rsidR="003203A1" w:rsidRPr="006665C2">
          <w:rPr>
            <w:rStyle w:val="af2"/>
            <w:noProof/>
          </w:rPr>
          <w:t>6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2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3</w:t>
        </w:r>
        <w:r w:rsidR="003203A1">
          <w:rPr>
            <w:noProof/>
            <w:webHidden/>
          </w:rPr>
          <w:fldChar w:fldCharType="end"/>
        </w:r>
      </w:hyperlink>
    </w:p>
    <w:p w14:paraId="731DF48D" w14:textId="1225BDC7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3" w:history="1">
        <w:r w:rsidR="003203A1" w:rsidRPr="006665C2">
          <w:rPr>
            <w:rStyle w:val="af2"/>
            <w:noProof/>
          </w:rPr>
          <w:t>6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3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4</w:t>
        </w:r>
        <w:r w:rsidR="003203A1">
          <w:rPr>
            <w:noProof/>
            <w:webHidden/>
          </w:rPr>
          <w:fldChar w:fldCharType="end"/>
        </w:r>
      </w:hyperlink>
    </w:p>
    <w:p w14:paraId="5F3BC0DA" w14:textId="1793FEDE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4" w:history="1">
        <w:r w:rsidR="003203A1" w:rsidRPr="006665C2">
          <w:rPr>
            <w:rStyle w:val="af2"/>
            <w:noProof/>
          </w:rPr>
          <w:t>Задание 7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4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6</w:t>
        </w:r>
        <w:r w:rsidR="003203A1">
          <w:rPr>
            <w:noProof/>
            <w:webHidden/>
          </w:rPr>
          <w:fldChar w:fldCharType="end"/>
        </w:r>
      </w:hyperlink>
    </w:p>
    <w:p w14:paraId="12626050" w14:textId="51CADB35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5" w:history="1">
        <w:r w:rsidR="003203A1" w:rsidRPr="006665C2">
          <w:rPr>
            <w:rStyle w:val="af2"/>
            <w:noProof/>
          </w:rPr>
          <w:t>7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5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6</w:t>
        </w:r>
        <w:r w:rsidR="003203A1">
          <w:rPr>
            <w:noProof/>
            <w:webHidden/>
          </w:rPr>
          <w:fldChar w:fldCharType="end"/>
        </w:r>
      </w:hyperlink>
    </w:p>
    <w:p w14:paraId="63158CDD" w14:textId="55B8F343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6" w:history="1">
        <w:r w:rsidR="003203A1" w:rsidRPr="006665C2">
          <w:rPr>
            <w:rStyle w:val="af2"/>
            <w:noProof/>
          </w:rPr>
          <w:t>7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6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6</w:t>
        </w:r>
        <w:r w:rsidR="003203A1">
          <w:rPr>
            <w:noProof/>
            <w:webHidden/>
          </w:rPr>
          <w:fldChar w:fldCharType="end"/>
        </w:r>
      </w:hyperlink>
    </w:p>
    <w:p w14:paraId="4CC9F624" w14:textId="5CE7F55C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7" w:history="1">
        <w:r w:rsidR="003203A1" w:rsidRPr="006665C2">
          <w:rPr>
            <w:rStyle w:val="af2"/>
            <w:noProof/>
          </w:rPr>
          <w:t>7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7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7</w:t>
        </w:r>
        <w:r w:rsidR="003203A1">
          <w:rPr>
            <w:noProof/>
            <w:webHidden/>
          </w:rPr>
          <w:fldChar w:fldCharType="end"/>
        </w:r>
      </w:hyperlink>
    </w:p>
    <w:p w14:paraId="7AF4A694" w14:textId="52A19F35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8" w:history="1">
        <w:r w:rsidR="003203A1" w:rsidRPr="006665C2">
          <w:rPr>
            <w:rStyle w:val="af2"/>
            <w:noProof/>
          </w:rPr>
          <w:t>Задание 8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8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9</w:t>
        </w:r>
        <w:r w:rsidR="003203A1">
          <w:rPr>
            <w:noProof/>
            <w:webHidden/>
          </w:rPr>
          <w:fldChar w:fldCharType="end"/>
        </w:r>
      </w:hyperlink>
    </w:p>
    <w:p w14:paraId="16A7845D" w14:textId="08C1F6EC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19" w:history="1">
        <w:r w:rsidR="003203A1" w:rsidRPr="006665C2">
          <w:rPr>
            <w:rStyle w:val="af2"/>
            <w:noProof/>
          </w:rPr>
          <w:t>8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19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9</w:t>
        </w:r>
        <w:r w:rsidR="003203A1">
          <w:rPr>
            <w:noProof/>
            <w:webHidden/>
          </w:rPr>
          <w:fldChar w:fldCharType="end"/>
        </w:r>
      </w:hyperlink>
    </w:p>
    <w:p w14:paraId="338D9C5B" w14:textId="5AFCD00A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0" w:history="1">
        <w:r w:rsidR="003203A1" w:rsidRPr="006665C2">
          <w:rPr>
            <w:rStyle w:val="af2"/>
            <w:noProof/>
            <w:lang w:val="en-US"/>
          </w:rPr>
          <w:t xml:space="preserve">8.2. </w:t>
        </w:r>
        <w:r w:rsidR="003203A1" w:rsidRPr="006665C2">
          <w:rPr>
            <w:rStyle w:val="af2"/>
            <w:noProof/>
          </w:rPr>
          <w:t>Решение</w:t>
        </w:r>
        <w:r w:rsidR="003203A1" w:rsidRPr="006665C2">
          <w:rPr>
            <w:rStyle w:val="af2"/>
            <w:noProof/>
            <w:lang w:val="en-US"/>
          </w:rPr>
          <w:t xml:space="preserve"> </w:t>
        </w:r>
        <w:r w:rsidR="003203A1" w:rsidRPr="006665C2">
          <w:rPr>
            <w:rStyle w:val="af2"/>
            <w:noProof/>
          </w:rPr>
          <w:t>задачи</w:t>
        </w:r>
        <w:r w:rsidR="003203A1" w:rsidRPr="006665C2">
          <w:rPr>
            <w:rStyle w:val="af2"/>
            <w:noProof/>
            <w:lang w:val="en-US"/>
          </w:rPr>
          <w:t xml:space="preserve">, </w:t>
        </w:r>
        <w:r w:rsidR="003203A1" w:rsidRPr="006665C2">
          <w:rPr>
            <w:rStyle w:val="af2"/>
            <w:noProof/>
          </w:rPr>
          <w:t>код</w:t>
        </w:r>
        <w:r w:rsidR="003203A1" w:rsidRPr="006665C2">
          <w:rPr>
            <w:rStyle w:val="af2"/>
            <w:noProof/>
            <w:lang w:val="en-US"/>
          </w:rPr>
          <w:t xml:space="preserve"> </w:t>
        </w:r>
        <w:r w:rsidR="003203A1" w:rsidRPr="006665C2">
          <w:rPr>
            <w:rStyle w:val="af2"/>
            <w:noProof/>
          </w:rPr>
          <w:t>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0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29</w:t>
        </w:r>
        <w:r w:rsidR="003203A1">
          <w:rPr>
            <w:noProof/>
            <w:webHidden/>
          </w:rPr>
          <w:fldChar w:fldCharType="end"/>
        </w:r>
      </w:hyperlink>
    </w:p>
    <w:p w14:paraId="5AB42E37" w14:textId="6B183106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1" w:history="1">
        <w:r w:rsidR="003203A1" w:rsidRPr="006665C2">
          <w:rPr>
            <w:rStyle w:val="af2"/>
            <w:noProof/>
          </w:rPr>
          <w:t>8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1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0</w:t>
        </w:r>
        <w:r w:rsidR="003203A1">
          <w:rPr>
            <w:noProof/>
            <w:webHidden/>
          </w:rPr>
          <w:fldChar w:fldCharType="end"/>
        </w:r>
      </w:hyperlink>
    </w:p>
    <w:p w14:paraId="4D5DE80B" w14:textId="5484D9B4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2" w:history="1">
        <w:r w:rsidR="003203A1" w:rsidRPr="006665C2">
          <w:rPr>
            <w:rStyle w:val="af2"/>
            <w:noProof/>
          </w:rPr>
          <w:t>Задание 9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2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3</w:t>
        </w:r>
        <w:r w:rsidR="003203A1">
          <w:rPr>
            <w:noProof/>
            <w:webHidden/>
          </w:rPr>
          <w:fldChar w:fldCharType="end"/>
        </w:r>
      </w:hyperlink>
    </w:p>
    <w:p w14:paraId="269BD5B3" w14:textId="4D6005E5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3" w:history="1">
        <w:r w:rsidR="003203A1" w:rsidRPr="006665C2">
          <w:rPr>
            <w:rStyle w:val="af2"/>
            <w:noProof/>
          </w:rPr>
          <w:t>9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3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3</w:t>
        </w:r>
        <w:r w:rsidR="003203A1">
          <w:rPr>
            <w:noProof/>
            <w:webHidden/>
          </w:rPr>
          <w:fldChar w:fldCharType="end"/>
        </w:r>
      </w:hyperlink>
    </w:p>
    <w:p w14:paraId="4361F67D" w14:textId="0DE51594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4" w:history="1">
        <w:r w:rsidR="003203A1" w:rsidRPr="006665C2">
          <w:rPr>
            <w:rStyle w:val="af2"/>
            <w:noProof/>
          </w:rPr>
          <w:t>9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4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3</w:t>
        </w:r>
        <w:r w:rsidR="003203A1">
          <w:rPr>
            <w:noProof/>
            <w:webHidden/>
          </w:rPr>
          <w:fldChar w:fldCharType="end"/>
        </w:r>
      </w:hyperlink>
    </w:p>
    <w:p w14:paraId="2039F7AC" w14:textId="2D27D162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5" w:history="1">
        <w:r w:rsidR="003203A1" w:rsidRPr="006665C2">
          <w:rPr>
            <w:rStyle w:val="af2"/>
            <w:noProof/>
          </w:rPr>
          <w:t>9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5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4</w:t>
        </w:r>
        <w:r w:rsidR="003203A1">
          <w:rPr>
            <w:noProof/>
            <w:webHidden/>
          </w:rPr>
          <w:fldChar w:fldCharType="end"/>
        </w:r>
      </w:hyperlink>
    </w:p>
    <w:p w14:paraId="6ADF484A" w14:textId="3FC78061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6" w:history="1">
        <w:r w:rsidR="003203A1" w:rsidRPr="006665C2">
          <w:rPr>
            <w:rStyle w:val="af2"/>
            <w:noProof/>
          </w:rPr>
          <w:t>Задание 10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6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8</w:t>
        </w:r>
        <w:r w:rsidR="003203A1">
          <w:rPr>
            <w:noProof/>
            <w:webHidden/>
          </w:rPr>
          <w:fldChar w:fldCharType="end"/>
        </w:r>
      </w:hyperlink>
    </w:p>
    <w:p w14:paraId="12E531AD" w14:textId="376EE9E8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7" w:history="1">
        <w:r w:rsidR="003203A1" w:rsidRPr="006665C2">
          <w:rPr>
            <w:rStyle w:val="af2"/>
            <w:noProof/>
          </w:rPr>
          <w:t>10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7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8</w:t>
        </w:r>
        <w:r w:rsidR="003203A1">
          <w:rPr>
            <w:noProof/>
            <w:webHidden/>
          </w:rPr>
          <w:fldChar w:fldCharType="end"/>
        </w:r>
      </w:hyperlink>
    </w:p>
    <w:p w14:paraId="7DAF77CF" w14:textId="67935467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8" w:history="1">
        <w:r w:rsidR="003203A1" w:rsidRPr="006665C2">
          <w:rPr>
            <w:rStyle w:val="af2"/>
            <w:noProof/>
          </w:rPr>
          <w:t>10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8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38</w:t>
        </w:r>
        <w:r w:rsidR="003203A1">
          <w:rPr>
            <w:noProof/>
            <w:webHidden/>
          </w:rPr>
          <w:fldChar w:fldCharType="end"/>
        </w:r>
      </w:hyperlink>
    </w:p>
    <w:p w14:paraId="4F9448B8" w14:textId="4EF4F7B9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29" w:history="1">
        <w:r w:rsidR="003203A1" w:rsidRPr="006665C2">
          <w:rPr>
            <w:rStyle w:val="af2"/>
            <w:noProof/>
          </w:rPr>
          <w:t>10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29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0</w:t>
        </w:r>
        <w:r w:rsidR="003203A1">
          <w:rPr>
            <w:noProof/>
            <w:webHidden/>
          </w:rPr>
          <w:fldChar w:fldCharType="end"/>
        </w:r>
      </w:hyperlink>
    </w:p>
    <w:p w14:paraId="06B692E3" w14:textId="3F90069F" w:rsidR="003203A1" w:rsidRDefault="002408A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30" w:history="1">
        <w:r w:rsidR="003203A1" w:rsidRPr="006665C2">
          <w:rPr>
            <w:rStyle w:val="af2"/>
            <w:noProof/>
          </w:rPr>
          <w:t>Задание 12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30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3</w:t>
        </w:r>
        <w:r w:rsidR="003203A1">
          <w:rPr>
            <w:noProof/>
            <w:webHidden/>
          </w:rPr>
          <w:fldChar w:fldCharType="end"/>
        </w:r>
      </w:hyperlink>
    </w:p>
    <w:p w14:paraId="252DD25A" w14:textId="6C54F333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31" w:history="1">
        <w:r w:rsidR="003203A1" w:rsidRPr="006665C2">
          <w:rPr>
            <w:rStyle w:val="af2"/>
            <w:noProof/>
          </w:rPr>
          <w:t>12.1. Общая постановка задачи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31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3</w:t>
        </w:r>
        <w:r w:rsidR="003203A1">
          <w:rPr>
            <w:noProof/>
            <w:webHidden/>
          </w:rPr>
          <w:fldChar w:fldCharType="end"/>
        </w:r>
      </w:hyperlink>
    </w:p>
    <w:p w14:paraId="69EB8FE6" w14:textId="59496BA3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32" w:history="1">
        <w:r w:rsidR="003203A1" w:rsidRPr="006665C2">
          <w:rPr>
            <w:rStyle w:val="af2"/>
            <w:noProof/>
          </w:rPr>
          <w:t>12.2. Решение задачи, код программы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32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3</w:t>
        </w:r>
        <w:r w:rsidR="003203A1">
          <w:rPr>
            <w:noProof/>
            <w:webHidden/>
          </w:rPr>
          <w:fldChar w:fldCharType="end"/>
        </w:r>
      </w:hyperlink>
    </w:p>
    <w:p w14:paraId="0CFC5628" w14:textId="473207CC" w:rsidR="003203A1" w:rsidRDefault="002408A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9279333" w:history="1">
        <w:r w:rsidR="003203A1" w:rsidRPr="006665C2">
          <w:rPr>
            <w:rStyle w:val="af2"/>
            <w:noProof/>
          </w:rPr>
          <w:t>12.3. Тестирование программы с проверкой</w:t>
        </w:r>
        <w:r w:rsidR="003203A1">
          <w:rPr>
            <w:noProof/>
            <w:webHidden/>
          </w:rPr>
          <w:tab/>
        </w:r>
        <w:r w:rsidR="003203A1">
          <w:rPr>
            <w:noProof/>
            <w:webHidden/>
          </w:rPr>
          <w:fldChar w:fldCharType="begin"/>
        </w:r>
        <w:r w:rsidR="003203A1">
          <w:rPr>
            <w:noProof/>
            <w:webHidden/>
          </w:rPr>
          <w:instrText xml:space="preserve"> PAGEREF _Toc99279333 \h </w:instrText>
        </w:r>
        <w:r w:rsidR="003203A1">
          <w:rPr>
            <w:noProof/>
            <w:webHidden/>
          </w:rPr>
        </w:r>
        <w:r w:rsidR="003203A1">
          <w:rPr>
            <w:noProof/>
            <w:webHidden/>
          </w:rPr>
          <w:fldChar w:fldCharType="separate"/>
        </w:r>
        <w:r w:rsidR="003203A1">
          <w:rPr>
            <w:noProof/>
            <w:webHidden/>
          </w:rPr>
          <w:t>44</w:t>
        </w:r>
        <w:r w:rsidR="003203A1">
          <w:rPr>
            <w:noProof/>
            <w:webHidden/>
          </w:rPr>
          <w:fldChar w:fldCharType="end"/>
        </w:r>
      </w:hyperlink>
    </w:p>
    <w:p w14:paraId="0D14FB55" w14:textId="4781E9B6" w:rsidR="00AE5CCB" w:rsidRDefault="00002C9E" w:rsidP="00AE5CCB">
      <w:pPr>
        <w:ind w:firstLine="0"/>
      </w:pPr>
      <w:r>
        <w:fldChar w:fldCharType="end"/>
      </w:r>
      <w:r w:rsidR="00346385">
        <w:br w:type="page"/>
      </w:r>
    </w:p>
    <w:p w14:paraId="1FE3C1FB" w14:textId="72AB910A" w:rsidR="00AE5CCB" w:rsidRDefault="00AE5CCB" w:rsidP="00AE5CCB">
      <w:pPr>
        <w:pStyle w:val="1"/>
      </w:pPr>
      <w:bookmarkStart w:id="0" w:name="_Toc99279290"/>
      <w:r>
        <w:lastRenderedPageBreak/>
        <w:t>Задание 1</w:t>
      </w:r>
      <w:bookmarkEnd w:id="0"/>
    </w:p>
    <w:p w14:paraId="45D42B11" w14:textId="77851665" w:rsidR="008542B2" w:rsidRPr="008542B2" w:rsidRDefault="00AE5CCB" w:rsidP="008542B2">
      <w:pPr>
        <w:pStyle w:val="2"/>
      </w:pPr>
      <w:bookmarkStart w:id="1" w:name="_Toc99279291"/>
      <w:r>
        <w:t>1.1. Общая постановка задачи</w:t>
      </w:r>
      <w:bookmarkEnd w:id="1"/>
    </w:p>
    <w:p w14:paraId="353398F6" w14:textId="77777777" w:rsidR="008542B2" w:rsidRPr="00733EA4" w:rsidRDefault="008542B2" w:rsidP="008542B2">
      <w:pPr>
        <w:rPr>
          <w:szCs w:val="24"/>
        </w:rPr>
      </w:pPr>
      <w:r w:rsidRPr="00733EA4">
        <w:rPr>
          <w:szCs w:val="24"/>
        </w:rPr>
        <w:t xml:space="preserve">Ввести массив, состоящий из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элементов целого типа. Массив является элементами целого дробной части числа в троичной системе счисления. Проверить правильность введения элементов числа, т.е. в массиве должны быть только 0, 1 и 2. Считается, что в массиве ведены только те цифры, что стоят после запятой. Если число введено верно, то перевести его в десятичную систему счисления и поэлементно записать число в массив, так же только цифры после запятой (ограничиваясь 6 цифрами после запятой, если число при переводе не конечно).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739"/>
        <w:gridCol w:w="6616"/>
      </w:tblGrid>
      <w:tr w:rsidR="008542B2" w:rsidRPr="00733EA4" w14:paraId="11D43546" w14:textId="77777777" w:rsidTr="00D55715">
        <w:trPr>
          <w:trHeight w:val="567"/>
        </w:trPr>
        <w:tc>
          <w:tcPr>
            <w:tcW w:w="5341" w:type="dxa"/>
            <w:vAlign w:val="center"/>
          </w:tcPr>
          <w:p w14:paraId="177FD343" w14:textId="77777777" w:rsidR="008542B2" w:rsidRPr="00733EA4" w:rsidRDefault="008542B2" w:rsidP="00D55715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3-ой</w:t>
            </w:r>
          </w:p>
        </w:tc>
        <w:tc>
          <w:tcPr>
            <w:tcW w:w="5341" w:type="dxa"/>
            <w:vAlign w:val="center"/>
          </w:tcPr>
          <w:p w14:paraId="1DD8662B" w14:textId="77777777" w:rsidR="008542B2" w:rsidRPr="00733EA4" w:rsidRDefault="008542B2" w:rsidP="00D55715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10-ой</w:t>
            </w:r>
          </w:p>
        </w:tc>
      </w:tr>
      <w:tr w:rsidR="008542B2" w:rsidRPr="00733EA4" w14:paraId="6153458D" w14:textId="77777777" w:rsidTr="00D55715">
        <w:trPr>
          <w:trHeight w:val="567"/>
        </w:trPr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65"/>
              <w:gridCol w:w="1065"/>
            </w:tblGrid>
            <w:tr w:rsidR="008542B2" w:rsidRPr="00733EA4" w14:paraId="207DD8F9" w14:textId="77777777" w:rsidTr="00D55715">
              <w:trPr>
                <w:jc w:val="center"/>
              </w:trPr>
              <w:tc>
                <w:tcPr>
                  <w:tcW w:w="1022" w:type="dxa"/>
                </w:tcPr>
                <w:p w14:paraId="150C7402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2</w:t>
                  </w:r>
                </w:p>
              </w:tc>
              <w:tc>
                <w:tcPr>
                  <w:tcW w:w="1022" w:type="dxa"/>
                </w:tcPr>
                <w:p w14:paraId="19CB1F56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</w:tr>
          </w:tbl>
          <w:p w14:paraId="16F97AD0" w14:textId="77777777" w:rsidR="008542B2" w:rsidRPr="00733EA4" w:rsidRDefault="008542B2" w:rsidP="00D55715">
            <w:pPr>
              <w:jc w:val="center"/>
              <w:rPr>
                <w:szCs w:val="24"/>
              </w:rPr>
            </w:pPr>
          </w:p>
        </w:tc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65"/>
              <w:gridCol w:w="1065"/>
              <w:gridCol w:w="1065"/>
              <w:gridCol w:w="1065"/>
              <w:gridCol w:w="1065"/>
              <w:gridCol w:w="1065"/>
            </w:tblGrid>
            <w:tr w:rsidR="008542B2" w:rsidRPr="00733EA4" w14:paraId="1F7CA5E8" w14:textId="77777777" w:rsidTr="00D55715">
              <w:trPr>
                <w:jc w:val="center"/>
              </w:trPr>
              <w:tc>
                <w:tcPr>
                  <w:tcW w:w="862" w:type="dxa"/>
                </w:tcPr>
                <w:p w14:paraId="7BE9336F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61" w:type="dxa"/>
                </w:tcPr>
                <w:p w14:paraId="3C671A2B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61" w:type="dxa"/>
                </w:tcPr>
                <w:p w14:paraId="5A63AC60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61" w:type="dxa"/>
                </w:tcPr>
                <w:p w14:paraId="3CD8C707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35" w:type="dxa"/>
                </w:tcPr>
                <w:p w14:paraId="63581D73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35" w:type="dxa"/>
                </w:tcPr>
                <w:p w14:paraId="466EB0AD" w14:textId="77777777" w:rsidR="008542B2" w:rsidRPr="00733EA4" w:rsidRDefault="008542B2" w:rsidP="00D55715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</w:tr>
          </w:tbl>
          <w:p w14:paraId="0BF56C95" w14:textId="77777777" w:rsidR="008542B2" w:rsidRPr="00733EA4" w:rsidRDefault="008542B2" w:rsidP="00D55715">
            <w:pPr>
              <w:jc w:val="center"/>
              <w:rPr>
                <w:szCs w:val="24"/>
              </w:rPr>
            </w:pPr>
          </w:p>
        </w:tc>
      </w:tr>
      <w:tr w:rsidR="008542B2" w:rsidRPr="00733EA4" w14:paraId="1C1FCAE7" w14:textId="77777777" w:rsidTr="00D55715">
        <w:trPr>
          <w:trHeight w:val="567"/>
        </w:trPr>
        <w:tc>
          <w:tcPr>
            <w:tcW w:w="5341" w:type="dxa"/>
            <w:vAlign w:val="center"/>
          </w:tcPr>
          <w:p w14:paraId="52A01F9E" w14:textId="77777777" w:rsidR="008542B2" w:rsidRPr="00733EA4" w:rsidRDefault="008542B2" w:rsidP="00D55715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0,21</w:t>
            </w:r>
          </w:p>
        </w:tc>
        <w:tc>
          <w:tcPr>
            <w:tcW w:w="5341" w:type="dxa"/>
            <w:vAlign w:val="center"/>
          </w:tcPr>
          <w:p w14:paraId="63E9D1BA" w14:textId="77777777" w:rsidR="008542B2" w:rsidRPr="00733EA4" w:rsidRDefault="008542B2" w:rsidP="00D55715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0,</w:t>
            </w:r>
            <w:r w:rsidRPr="00733EA4">
              <w:t xml:space="preserve"> </w:t>
            </w:r>
            <w:r w:rsidRPr="00733EA4">
              <w:rPr>
                <w:szCs w:val="24"/>
              </w:rPr>
              <w:t>777777.......</w:t>
            </w:r>
          </w:p>
        </w:tc>
      </w:tr>
    </w:tbl>
    <w:p w14:paraId="7AC8DAFC" w14:textId="14DB145C" w:rsidR="00AE5CCB" w:rsidRDefault="008542B2" w:rsidP="008542B2">
      <w:pPr>
        <w:pStyle w:val="2"/>
      </w:pPr>
      <w:bookmarkStart w:id="2" w:name="_Toc99279292"/>
      <w:r>
        <w:t>1.2. Решение задачи</w:t>
      </w:r>
      <w:r w:rsidR="00D50497">
        <w:t>, код программы</w:t>
      </w:r>
      <w:bookmarkEnd w:id="2"/>
    </w:p>
    <w:p w14:paraId="031A0E50" w14:textId="19A3B8AE" w:rsidR="008542B2" w:rsidRPr="008542B2" w:rsidRDefault="008542B2" w:rsidP="008542B2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Scann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static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lang.System.</w:t>
      </w:r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81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canner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proofErr w:type="spellEnd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(System.</w:t>
      </w:r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in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ry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Scanner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An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(System.</w:t>
      </w:r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in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Ес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лае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еревест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ело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true.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Ес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аш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бор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ал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робно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false.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Ans.nextBoolea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basic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catch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Exception e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шибк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!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ain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asic(</w:t>
      </w:r>
      <w:proofErr w:type="spellStart"/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мерность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N: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сновани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истем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числения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base: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base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base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|| base &g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9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, 2 &lt;= base &lt;= 9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ещ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base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A =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in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лемент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ак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мпонент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base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-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г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т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ифр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: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as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N, base, A,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as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N, base, A,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base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A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N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nput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N, base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base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-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й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орм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мее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ид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rintMa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N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j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-,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A[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*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</w:t>
      </w:r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ase, j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-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й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истем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числения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=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Ma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] A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[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= A.</w:t>
      </w:r>
      <w:r w:rsidRPr="008542B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-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[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]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putInteger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ase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(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&amp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з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тервал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втор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пытку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A[</w:t>
      </w:r>
      <w:proofErr w:type="spellStart"/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]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(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&amp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з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тервал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|| 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втор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пытку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A[</w:t>
      </w:r>
      <w:proofErr w:type="spellStart"/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]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amp; (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||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N-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|| 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ерн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],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н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оже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ыть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base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A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N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A[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nput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N, base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base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-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й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орм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мее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ид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rintMas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j = -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N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, j--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A[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*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</w:t>
      </w:r>
      <w:r w:rsidRPr="008542B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ase, j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f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-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й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истем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числения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= %.6f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putFloa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ase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(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з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тервала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вторит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пытку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A[</w:t>
      </w:r>
      <w:proofErr w:type="spellStart"/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]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amp;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N-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 ==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|| A &gt;= base || A &lt;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ли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ерн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],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н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оже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ыть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(base - </w:t>
      </w:r>
      <w:r w:rsidRPr="008542B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542B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A[ "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8542B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] = "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 = </w:t>
      </w:r>
      <w:proofErr w:type="spellStart"/>
      <w:r w:rsidRPr="008542B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scanner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nextInt</w:t>
      </w:r>
      <w:proofErr w:type="spellEnd"/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542B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;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542B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46265474" w14:textId="76E573B0" w:rsidR="008542B2" w:rsidRDefault="008542B2" w:rsidP="008542B2">
      <w:pPr>
        <w:pStyle w:val="2"/>
      </w:pPr>
      <w:bookmarkStart w:id="3" w:name="_Toc99279293"/>
      <w:r>
        <w:t>1.3. Тестирование программы с проверкой</w:t>
      </w:r>
      <w:bookmarkEnd w:id="3"/>
    </w:p>
    <w:p w14:paraId="0E86CC76" w14:textId="214B1D74" w:rsidR="00830917" w:rsidRPr="00830917" w:rsidRDefault="00830917" w:rsidP="00346385">
      <w:r>
        <w:br w:type="page"/>
      </w:r>
    </w:p>
    <w:p w14:paraId="7137708B" w14:textId="77777777" w:rsidR="00830917" w:rsidRDefault="00316028" w:rsidP="00830917">
      <w:r w:rsidRPr="00316028">
        <w:lastRenderedPageBreak/>
        <w:t xml:space="preserve">В таблице </w:t>
      </w:r>
      <w:r>
        <w:t>1</w:t>
      </w:r>
      <w:r w:rsidRPr="00316028">
        <w:t xml:space="preserve"> представлено тестирование работы программы с проверкой решения задачи на языке Java с решением в онлайн калькуляторе.</w:t>
      </w:r>
    </w:p>
    <w:p w14:paraId="5B4F6AC9" w14:textId="299C6E12" w:rsidR="0015255E" w:rsidRDefault="0015255E" w:rsidP="00830917">
      <w:pPr>
        <w:jc w:val="right"/>
      </w:pPr>
      <w:r>
        <w:t>Таблица 1</w:t>
      </w:r>
    </w:p>
    <w:p w14:paraId="69543B64" w14:textId="5EFC9D2E" w:rsidR="0015255E" w:rsidRDefault="0015255E" w:rsidP="004E58BB">
      <w:pPr>
        <w:ind w:firstLine="0"/>
        <w:jc w:val="center"/>
      </w:pPr>
      <w:r w:rsidRPr="0015255E">
        <w:t xml:space="preserve">Тестирование работы программы и проверка решения задачи </w:t>
      </w:r>
      <w:r>
        <w:t>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6"/>
        <w:gridCol w:w="4233"/>
        <w:gridCol w:w="4526"/>
      </w:tblGrid>
      <w:tr w:rsidR="00F221C1" w14:paraId="7B564569" w14:textId="77777777" w:rsidTr="00F221C1">
        <w:tc>
          <w:tcPr>
            <w:tcW w:w="586" w:type="dxa"/>
          </w:tcPr>
          <w:p w14:paraId="4EA39937" w14:textId="0CA1363D" w:rsidR="0015255E" w:rsidRPr="0015255E" w:rsidRDefault="0015255E" w:rsidP="0015255E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233" w:type="dxa"/>
          </w:tcPr>
          <w:p w14:paraId="7539B12A" w14:textId="50933D81" w:rsidR="0015255E" w:rsidRPr="0015255E" w:rsidRDefault="0015255E" w:rsidP="0015255E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526" w:type="dxa"/>
          </w:tcPr>
          <w:p w14:paraId="414E7E76" w14:textId="5AD6F7D9" w:rsidR="0015255E" w:rsidRPr="0015255E" w:rsidRDefault="0015255E" w:rsidP="0015255E">
            <w:pPr>
              <w:ind w:firstLine="0"/>
              <w:jc w:val="center"/>
            </w:pPr>
            <w:r>
              <w:t>Калькулятор</w:t>
            </w:r>
          </w:p>
        </w:tc>
      </w:tr>
      <w:tr w:rsidR="00F221C1" w14:paraId="5B39E57E" w14:textId="77777777" w:rsidTr="00F221C1">
        <w:tc>
          <w:tcPr>
            <w:tcW w:w="586" w:type="dxa"/>
          </w:tcPr>
          <w:p w14:paraId="37B1D777" w14:textId="1FAA6AC6" w:rsidR="0015255E" w:rsidRDefault="0015255E" w:rsidP="0015255E">
            <w:pPr>
              <w:ind w:firstLine="0"/>
              <w:jc w:val="center"/>
            </w:pPr>
            <w:r>
              <w:t>1</w:t>
            </w:r>
          </w:p>
        </w:tc>
        <w:tc>
          <w:tcPr>
            <w:tcW w:w="4233" w:type="dxa"/>
          </w:tcPr>
          <w:p w14:paraId="3CA3AFB2" w14:textId="4F395248" w:rsidR="0015255E" w:rsidRPr="0015255E" w:rsidRDefault="00F221C1" w:rsidP="0015255E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516630E" wp14:editId="1C966B4F">
                  <wp:extent cx="2604411" cy="3733800"/>
                  <wp:effectExtent l="0" t="0" r="571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5792" cy="3750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6" w:type="dxa"/>
          </w:tcPr>
          <w:p w14:paraId="6E9813BB" w14:textId="537824AA" w:rsidR="0015255E" w:rsidRDefault="0015255E" w:rsidP="0015255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323778F" wp14:editId="4E0575A3">
                  <wp:extent cx="2777810" cy="1760220"/>
                  <wp:effectExtent l="0" t="0" r="381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776" cy="1770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1C1" w14:paraId="461E7DD6" w14:textId="77777777" w:rsidTr="00F221C1">
        <w:tc>
          <w:tcPr>
            <w:tcW w:w="586" w:type="dxa"/>
          </w:tcPr>
          <w:p w14:paraId="5725F6A7" w14:textId="67CEF2A3" w:rsidR="0015255E" w:rsidRDefault="0015255E" w:rsidP="0015255E">
            <w:pPr>
              <w:ind w:firstLine="0"/>
              <w:jc w:val="center"/>
            </w:pPr>
            <w:r>
              <w:t>2</w:t>
            </w:r>
          </w:p>
        </w:tc>
        <w:tc>
          <w:tcPr>
            <w:tcW w:w="4233" w:type="dxa"/>
          </w:tcPr>
          <w:p w14:paraId="66744360" w14:textId="04FC8489" w:rsidR="0015255E" w:rsidRDefault="00F221C1" w:rsidP="0015255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6753071" wp14:editId="2D49059E">
                  <wp:extent cx="2579701" cy="2872740"/>
                  <wp:effectExtent l="0" t="0" r="0" b="381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44" cy="2882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6" w:type="dxa"/>
          </w:tcPr>
          <w:p w14:paraId="1549AA7F" w14:textId="4AACC84C" w:rsidR="0015255E" w:rsidRDefault="00F221C1" w:rsidP="0015255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18CEEBD" wp14:editId="79EAE366">
                  <wp:extent cx="2799715" cy="1766618"/>
                  <wp:effectExtent l="0" t="0" r="635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4308" cy="1782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1C1" w14:paraId="71C58D0E" w14:textId="77777777" w:rsidTr="00F221C1">
        <w:tc>
          <w:tcPr>
            <w:tcW w:w="586" w:type="dxa"/>
          </w:tcPr>
          <w:p w14:paraId="1ACE6152" w14:textId="093F46B6" w:rsidR="0015255E" w:rsidRDefault="0015255E" w:rsidP="0015255E">
            <w:pPr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4233" w:type="dxa"/>
          </w:tcPr>
          <w:p w14:paraId="7A7853D0" w14:textId="34914361" w:rsidR="0015255E" w:rsidRDefault="00F221C1" w:rsidP="0015255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3D2B488" wp14:editId="60CFB62E">
                  <wp:extent cx="2476500" cy="3064145"/>
                  <wp:effectExtent l="0" t="0" r="0" b="317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804" cy="3085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6" w:type="dxa"/>
          </w:tcPr>
          <w:p w14:paraId="75344846" w14:textId="19479714" w:rsidR="0015255E" w:rsidRDefault="00F221C1" w:rsidP="0015255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A7B9B00" wp14:editId="5BBCAD20">
                  <wp:extent cx="2773460" cy="1861820"/>
                  <wp:effectExtent l="0" t="0" r="8255" b="508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514" cy="1867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47FA33" w14:textId="77777777" w:rsidR="00F221C1" w:rsidRDefault="002408AF" w:rsidP="00F221C1">
      <w:hyperlink r:id="rId11" w:history="1">
        <w:r w:rsidR="00F221C1" w:rsidRPr="00FB7EA3">
          <w:rPr>
            <w:rStyle w:val="af2"/>
          </w:rPr>
          <w:t>https://calculatori.ru/perevod-chisel.html</w:t>
        </w:r>
      </w:hyperlink>
    </w:p>
    <w:p w14:paraId="1C26D231" w14:textId="3E09D953" w:rsidR="00DE692E" w:rsidRDefault="00DE692E" w:rsidP="00DE692E">
      <w:r w:rsidRPr="00FB7EA3">
        <w:t>Сравнение решения задачи с использованием трех прикладных пакетов показал</w:t>
      </w:r>
      <w:r w:rsidR="00680F58">
        <w:t>о</w:t>
      </w:r>
      <w:r w:rsidRPr="00FB7EA3">
        <w:t xml:space="preserve">, что решения задачи в Java и </w:t>
      </w:r>
      <w:r>
        <w:t>онлайн-калькулятора</w:t>
      </w:r>
      <w:r w:rsidRPr="00FB7EA3"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  <w:r>
        <w:br w:type="page"/>
      </w:r>
    </w:p>
    <w:p w14:paraId="4AA9AB94" w14:textId="4DA2460F" w:rsidR="0015255E" w:rsidRDefault="00D50497" w:rsidP="00D50497">
      <w:pPr>
        <w:pStyle w:val="1"/>
      </w:pPr>
      <w:bookmarkStart w:id="4" w:name="_Toc99279294"/>
      <w:r>
        <w:lastRenderedPageBreak/>
        <w:t>Задание 2</w:t>
      </w:r>
      <w:bookmarkEnd w:id="4"/>
    </w:p>
    <w:p w14:paraId="656687E3" w14:textId="59CCB928" w:rsidR="00D50497" w:rsidRDefault="00D50497" w:rsidP="00D50497">
      <w:pPr>
        <w:pStyle w:val="2"/>
      </w:pPr>
      <w:bookmarkStart w:id="5" w:name="_Toc99279295"/>
      <w:r>
        <w:t>2.1. Общая постановка задачи</w:t>
      </w:r>
      <w:bookmarkEnd w:id="5"/>
    </w:p>
    <w:p w14:paraId="071D6D16" w14:textId="71A40D8A" w:rsidR="00D50497" w:rsidRPr="00733EA4" w:rsidRDefault="00D50497" w:rsidP="00D50497">
      <w:pPr>
        <w:rPr>
          <w:szCs w:val="24"/>
        </w:rPr>
      </w:pPr>
      <w:r w:rsidRPr="00733EA4">
        <w:rPr>
          <w:szCs w:val="24"/>
        </w:rPr>
        <w:t xml:space="preserve">Ввести массив, состоящий из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элементов целого типа. Найти количество элементов четных по значению, которые стоят в четных по номерам ячейках массива.</w:t>
      </w:r>
    </w:p>
    <w:p w14:paraId="1DE81E15" w14:textId="33A8C518" w:rsidR="00D50497" w:rsidRDefault="00D50497" w:rsidP="00D50497">
      <w:pPr>
        <w:pStyle w:val="2"/>
      </w:pPr>
      <w:bookmarkStart w:id="6" w:name="_Toc99279296"/>
      <w:r>
        <w:t>2.2. Решение задачи, код программы</w:t>
      </w:r>
      <w:bookmarkEnd w:id="6"/>
    </w:p>
    <w:p w14:paraId="6F29AD90" w14:textId="2CF459A9" w:rsidR="00D50497" w:rsidRPr="00D50497" w:rsidRDefault="00D50497" w:rsidP="00D50497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D5049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2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D5049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D5049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количество элементов массива:"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A =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D5049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элементы массива - целые числа:"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.</w:t>
      </w:r>
      <w:r w:rsidRPr="00D50497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>length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A[i] =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Number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A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Number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] A)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.</w:t>
      </w:r>
      <w:r w:rsidRPr="00D50497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>length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i %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=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A[i] %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=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D5049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D5049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Четных элементов, кот</w:t>
      </w:r>
      <w:r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</w:t>
      </w:r>
      <w:r w:rsidRPr="00D5049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ые стоят на четных по номеру ячейках, не найдено"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D5049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D5049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D5049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Количество четных элементов, которые стоят на четных по номерам ячейках, равно " 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D5049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6C9E01FB" w14:textId="67CE5BF8" w:rsidR="00D50497" w:rsidRDefault="00D50497" w:rsidP="00D50497">
      <w:pPr>
        <w:pStyle w:val="2"/>
      </w:pPr>
      <w:bookmarkStart w:id="7" w:name="_Toc99279297"/>
      <w:r>
        <w:t>2.3. Тестирование программы с проверкой</w:t>
      </w:r>
      <w:bookmarkEnd w:id="7"/>
    </w:p>
    <w:p w14:paraId="72AB14E1" w14:textId="0BFBEA9C" w:rsidR="00D50497" w:rsidRDefault="000B7C51" w:rsidP="00D50497">
      <w:r>
        <w:t xml:space="preserve">Для проверки решения в </w:t>
      </w:r>
      <w:r>
        <w:rPr>
          <w:lang w:val="en-US"/>
        </w:rPr>
        <w:t>MS</w:t>
      </w:r>
      <w:r w:rsidRPr="000B7C51">
        <w:t xml:space="preserve"> </w:t>
      </w:r>
      <w:r>
        <w:rPr>
          <w:lang w:val="en-US"/>
        </w:rPr>
        <w:t>Excel</w:t>
      </w:r>
      <w:r w:rsidRPr="000B7C51">
        <w:t xml:space="preserve"> </w:t>
      </w:r>
      <w:r>
        <w:t xml:space="preserve">создана таблица, в которой </w:t>
      </w:r>
      <w:r w:rsidR="00037A99">
        <w:t xml:space="preserve">в столбец </w:t>
      </w:r>
      <w:r w:rsidR="00037A99">
        <w:rPr>
          <w:lang w:val="en-US"/>
        </w:rPr>
        <w:t>A</w:t>
      </w:r>
      <w:r w:rsidR="00037A99">
        <w:t xml:space="preserve">, начиная с ячейки </w:t>
      </w:r>
      <w:r w:rsidR="00037A99">
        <w:rPr>
          <w:lang w:val="en-US"/>
        </w:rPr>
        <w:t>A</w:t>
      </w:r>
      <w:r w:rsidR="00037A99" w:rsidRPr="00037A99">
        <w:t>2</w:t>
      </w:r>
      <w:r w:rsidR="00037A99">
        <w:t xml:space="preserve">, вписаны номера элементов массива, аналогично для столбца </w:t>
      </w:r>
      <w:r w:rsidR="00037A99">
        <w:rPr>
          <w:lang w:val="en-US"/>
        </w:rPr>
        <w:t>B</w:t>
      </w:r>
      <w:r w:rsidR="00037A99">
        <w:t xml:space="preserve"> вписаны элементы массива, в ячейку </w:t>
      </w:r>
      <w:r w:rsidR="00037A99">
        <w:rPr>
          <w:lang w:val="en-US"/>
        </w:rPr>
        <w:t>E</w:t>
      </w:r>
      <w:r w:rsidR="00037A99">
        <w:t xml:space="preserve">2 вписана формула проверки четности номера элемента и самого элемента, в ячейку </w:t>
      </w:r>
      <w:r w:rsidR="00037A99">
        <w:rPr>
          <w:lang w:val="en-US"/>
        </w:rPr>
        <w:t>F</w:t>
      </w:r>
      <w:r w:rsidR="00037A99">
        <w:t>2 вписана формула для подсчета четных элементов, которые находятся в четных по номеру ячейках массива.</w:t>
      </w:r>
    </w:p>
    <w:p w14:paraId="1BF2CA70" w14:textId="1B85C543" w:rsidR="00037A99" w:rsidRDefault="00037A99" w:rsidP="00D50497">
      <w:r>
        <w:rPr>
          <w:lang w:val="en-US"/>
        </w:rPr>
        <w:t>E</w:t>
      </w:r>
      <w:r w:rsidRPr="00037A99">
        <w:t>2=</w:t>
      </w:r>
      <w:r w:rsidR="00227621" w:rsidRPr="00227621">
        <w:t>ЕСЛИ(И((ОСТАТ(A2;2)=0); (ОСТАТ(B2;2)=0));1;0)</w:t>
      </w:r>
    </w:p>
    <w:p w14:paraId="25041938" w14:textId="058B2D44" w:rsidR="00037A99" w:rsidRDefault="00037A99" w:rsidP="00D50497">
      <w:r>
        <w:rPr>
          <w:lang w:val="en-US"/>
        </w:rPr>
        <w:t>F</w:t>
      </w:r>
      <w:r w:rsidRPr="00037A99">
        <w:t>2=</w:t>
      </w:r>
      <w:r w:rsidR="00227621" w:rsidRPr="00227621">
        <w:t>СУММ(E:E)</w:t>
      </w:r>
    </w:p>
    <w:p w14:paraId="3E779F24" w14:textId="0E20F45C" w:rsidR="00346385" w:rsidRPr="00037A99" w:rsidRDefault="00346385" w:rsidP="00346385">
      <w:r>
        <w:br w:type="page"/>
      </w:r>
    </w:p>
    <w:p w14:paraId="7205FB6F" w14:textId="3AF28954" w:rsidR="006450B2" w:rsidRDefault="006450B2" w:rsidP="006450B2">
      <w:r>
        <w:lastRenderedPageBreak/>
        <w:t xml:space="preserve">На рис.1 представлен вид решения в </w:t>
      </w:r>
      <w:r>
        <w:rPr>
          <w:lang w:val="en-US"/>
        </w:rPr>
        <w:t>MS</w:t>
      </w:r>
      <w:r w:rsidRPr="00E352FF">
        <w:t xml:space="preserve"> </w:t>
      </w:r>
      <w:r>
        <w:rPr>
          <w:lang w:val="en-US"/>
        </w:rPr>
        <w:t>Excel</w:t>
      </w:r>
      <w:r w:rsidRPr="00E352FF">
        <w:t>.</w:t>
      </w:r>
    </w:p>
    <w:p w14:paraId="6DF15652" w14:textId="23BF1E1B" w:rsidR="00037A99" w:rsidRDefault="006450B2" w:rsidP="006450B2">
      <w:pPr>
        <w:ind w:firstLine="0"/>
        <w:jc w:val="center"/>
      </w:pPr>
      <w:r>
        <w:rPr>
          <w:noProof/>
        </w:rPr>
        <w:drawing>
          <wp:inline distT="0" distB="0" distL="0" distR="0" wp14:anchorId="0CEB03D9" wp14:editId="200A3466">
            <wp:extent cx="4853940" cy="2049836"/>
            <wp:effectExtent l="0" t="0" r="381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60080" cy="205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2B385" w14:textId="1C02019B" w:rsidR="006450B2" w:rsidRDefault="006450B2" w:rsidP="006450B2">
      <w:pPr>
        <w:ind w:firstLine="0"/>
        <w:jc w:val="center"/>
      </w:pPr>
      <w:r>
        <w:t>Рисунок 1. Вид решения</w:t>
      </w:r>
      <w:r w:rsidRPr="006450B2">
        <w:t xml:space="preserve"> </w:t>
      </w:r>
      <w:r>
        <w:t xml:space="preserve">в </w:t>
      </w:r>
      <w:r>
        <w:rPr>
          <w:lang w:val="en-US"/>
        </w:rPr>
        <w:t>MS</w:t>
      </w:r>
      <w:r w:rsidRPr="006450B2">
        <w:t xml:space="preserve"> </w:t>
      </w:r>
      <w:r>
        <w:rPr>
          <w:lang w:val="en-US"/>
        </w:rPr>
        <w:t>Excel</w:t>
      </w:r>
      <w:r w:rsidRPr="006450B2">
        <w:t xml:space="preserve"> </w:t>
      </w:r>
      <w:r>
        <w:t>задания 2</w:t>
      </w:r>
    </w:p>
    <w:p w14:paraId="140447CA" w14:textId="538A6FFD" w:rsidR="006450B2" w:rsidRDefault="006450B2" w:rsidP="006450B2">
      <w:pPr>
        <w:ind w:firstLine="0"/>
      </w:pPr>
      <w:r>
        <w:t xml:space="preserve">В таблице 2 </w:t>
      </w:r>
      <w:r w:rsidRPr="006450B2">
        <w:t>представлено тестирование работы программы с проверкой решения задачи на языке Java с решением в MS Excel</w:t>
      </w:r>
      <w:r>
        <w:t>.</w:t>
      </w:r>
    </w:p>
    <w:p w14:paraId="00F70E49" w14:textId="574BE41A" w:rsidR="006450B2" w:rsidRDefault="006450B2" w:rsidP="006450B2">
      <w:pPr>
        <w:ind w:firstLine="0"/>
        <w:jc w:val="right"/>
      </w:pPr>
      <w:r>
        <w:t>Таблица 2</w:t>
      </w:r>
    </w:p>
    <w:p w14:paraId="157A9F33" w14:textId="1D187022" w:rsidR="006450B2" w:rsidRDefault="006450B2" w:rsidP="006450B2">
      <w:pPr>
        <w:ind w:firstLine="0"/>
        <w:jc w:val="center"/>
      </w:pPr>
      <w:r>
        <w:t>Тестирование</w:t>
      </w:r>
      <w:r w:rsidRPr="006450B2">
        <w:t xml:space="preserve"> работы программы и проверка решения задачи </w:t>
      </w:r>
      <w:r>
        <w:t>2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0"/>
        <w:gridCol w:w="5311"/>
        <w:gridCol w:w="3454"/>
      </w:tblGrid>
      <w:tr w:rsidR="005D287B" w14:paraId="7DE70FE4" w14:textId="77777777" w:rsidTr="005D287B">
        <w:tc>
          <w:tcPr>
            <w:tcW w:w="576" w:type="dxa"/>
          </w:tcPr>
          <w:p w14:paraId="5A9ED5C9" w14:textId="7A201F9F" w:rsidR="006450B2" w:rsidRPr="006450B2" w:rsidRDefault="006450B2" w:rsidP="006450B2">
            <w:pPr>
              <w:ind w:firstLine="0"/>
              <w:jc w:val="center"/>
            </w:pPr>
            <w:r>
              <w:t>№</w:t>
            </w:r>
            <w:r>
              <w:rPr>
                <w:lang w:val="en-US"/>
              </w:rPr>
              <w:t xml:space="preserve"> </w:t>
            </w:r>
            <w:r>
              <w:t>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5348" w:type="dxa"/>
          </w:tcPr>
          <w:p w14:paraId="1A7C6134" w14:textId="18B95BC3" w:rsidR="006450B2" w:rsidRPr="006450B2" w:rsidRDefault="006450B2" w:rsidP="006450B2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421" w:type="dxa"/>
          </w:tcPr>
          <w:p w14:paraId="30A9D1EC" w14:textId="6D24AAB3" w:rsidR="006450B2" w:rsidRPr="006450B2" w:rsidRDefault="006450B2" w:rsidP="006450B2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D287B" w14:paraId="44C4F1A6" w14:textId="77777777" w:rsidTr="005D287B">
        <w:tc>
          <w:tcPr>
            <w:tcW w:w="576" w:type="dxa"/>
          </w:tcPr>
          <w:p w14:paraId="245990C5" w14:textId="3D6A08E1" w:rsidR="006450B2" w:rsidRDefault="006450B2" w:rsidP="006450B2">
            <w:pPr>
              <w:ind w:firstLine="0"/>
              <w:jc w:val="center"/>
            </w:pPr>
            <w:r>
              <w:t>1</w:t>
            </w:r>
          </w:p>
        </w:tc>
        <w:tc>
          <w:tcPr>
            <w:tcW w:w="5348" w:type="dxa"/>
          </w:tcPr>
          <w:p w14:paraId="1B13A19F" w14:textId="6AF20EAC" w:rsidR="006450B2" w:rsidRDefault="006450B2" w:rsidP="006450B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329C0BD" wp14:editId="1DBC8537">
                  <wp:extent cx="3313354" cy="1051560"/>
                  <wp:effectExtent l="0" t="0" r="190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4444" cy="10582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1" w:type="dxa"/>
          </w:tcPr>
          <w:p w14:paraId="5B2C123F" w14:textId="0D3FFE99" w:rsidR="006450B2" w:rsidRDefault="00227621" w:rsidP="006450B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B16DC31" wp14:editId="26521807">
                  <wp:extent cx="1862716" cy="693420"/>
                  <wp:effectExtent l="0" t="0" r="444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590" cy="697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87B" w14:paraId="59618CFB" w14:textId="77777777" w:rsidTr="005D287B">
        <w:tc>
          <w:tcPr>
            <w:tcW w:w="576" w:type="dxa"/>
          </w:tcPr>
          <w:p w14:paraId="52774352" w14:textId="27E36BCB" w:rsidR="006450B2" w:rsidRDefault="006450B2" w:rsidP="006450B2">
            <w:pPr>
              <w:ind w:firstLine="0"/>
              <w:jc w:val="center"/>
            </w:pPr>
            <w:r>
              <w:t>2</w:t>
            </w:r>
          </w:p>
        </w:tc>
        <w:tc>
          <w:tcPr>
            <w:tcW w:w="5348" w:type="dxa"/>
          </w:tcPr>
          <w:p w14:paraId="445E8EB5" w14:textId="73655E06" w:rsidR="006450B2" w:rsidRDefault="00227621" w:rsidP="006450B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2D50E2F" wp14:editId="6285FC0E">
                  <wp:extent cx="3272642" cy="1363980"/>
                  <wp:effectExtent l="0" t="0" r="4445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5170" cy="1373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1" w:type="dxa"/>
          </w:tcPr>
          <w:p w14:paraId="7A95A17F" w14:textId="71CB37EC" w:rsidR="006450B2" w:rsidRDefault="00227621" w:rsidP="006450B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C2D4CF3" wp14:editId="0C3F18E0">
                  <wp:extent cx="2004718" cy="101155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3326" cy="1015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87B" w14:paraId="7B5A4B90" w14:textId="77777777" w:rsidTr="005D287B">
        <w:tc>
          <w:tcPr>
            <w:tcW w:w="576" w:type="dxa"/>
          </w:tcPr>
          <w:p w14:paraId="0E6A5F2A" w14:textId="5AAB0C3B" w:rsidR="006450B2" w:rsidRDefault="006450B2" w:rsidP="006450B2">
            <w:pPr>
              <w:ind w:firstLine="0"/>
              <w:jc w:val="center"/>
            </w:pPr>
            <w:r>
              <w:t>3</w:t>
            </w:r>
          </w:p>
        </w:tc>
        <w:tc>
          <w:tcPr>
            <w:tcW w:w="5348" w:type="dxa"/>
          </w:tcPr>
          <w:p w14:paraId="21D189E7" w14:textId="3628DF14" w:rsidR="006450B2" w:rsidRDefault="00227621" w:rsidP="006450B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902E4B8" wp14:editId="552E099F">
                  <wp:extent cx="3358229" cy="931545"/>
                  <wp:effectExtent l="0" t="0" r="0" b="190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8229" cy="931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1" w:type="dxa"/>
          </w:tcPr>
          <w:p w14:paraId="7EA42CDE" w14:textId="64C6AC44" w:rsidR="006450B2" w:rsidRDefault="005D287B" w:rsidP="006450B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4CB9A06" wp14:editId="6007C5FD">
                  <wp:extent cx="2132354" cy="830580"/>
                  <wp:effectExtent l="0" t="0" r="1270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7941" cy="8327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928425" w14:textId="15110E3C" w:rsidR="005D287B" w:rsidRDefault="005D287B" w:rsidP="005D287B">
      <w:r>
        <w:t>Сравнение решения задачи с использованием трех прикладных пакетов показал</w:t>
      </w:r>
      <w:r w:rsidR="00680F58">
        <w:t>о</w:t>
      </w:r>
      <w:r>
        <w:t xml:space="preserve">, что решения задачи в Java и в </w:t>
      </w:r>
      <w:r>
        <w:rPr>
          <w:lang w:val="en-US"/>
        </w:rPr>
        <w:t>MS</w:t>
      </w:r>
      <w:r w:rsidRPr="005D287B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  <w:r>
        <w:br w:type="page"/>
      </w:r>
    </w:p>
    <w:p w14:paraId="4EE9F177" w14:textId="4F27AF42" w:rsidR="006450B2" w:rsidRDefault="005D287B" w:rsidP="005D287B">
      <w:pPr>
        <w:pStyle w:val="1"/>
      </w:pPr>
      <w:bookmarkStart w:id="8" w:name="_Toc99279298"/>
      <w:r>
        <w:lastRenderedPageBreak/>
        <w:t>Задание 3</w:t>
      </w:r>
      <w:bookmarkEnd w:id="8"/>
    </w:p>
    <w:p w14:paraId="407B53D0" w14:textId="5EC33E08" w:rsidR="005D287B" w:rsidRDefault="005D287B" w:rsidP="005D287B">
      <w:pPr>
        <w:pStyle w:val="2"/>
      </w:pPr>
      <w:bookmarkStart w:id="9" w:name="_Toc99279299"/>
      <w:r>
        <w:t>3.1. Общая постановка задачи</w:t>
      </w:r>
      <w:bookmarkEnd w:id="9"/>
    </w:p>
    <w:p w14:paraId="0936444E" w14:textId="77777777" w:rsidR="005D287B" w:rsidRPr="00733EA4" w:rsidRDefault="005D287B" w:rsidP="005D287B">
      <w:pPr>
        <w:rPr>
          <w:szCs w:val="24"/>
        </w:rPr>
      </w:pPr>
      <w:r w:rsidRPr="00733EA4">
        <w:rPr>
          <w:szCs w:val="28"/>
        </w:rPr>
        <w:t>В одномерном массиве с четным количеством элементов (2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) находятся координаты 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 точек плоскости. Они располагаются в следующем порядке: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 х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>, и т.д. Определить номера точек, которые могут являться вершинами квадрата.</w:t>
      </w:r>
    </w:p>
    <w:p w14:paraId="032FA183" w14:textId="6576E79E" w:rsidR="005D287B" w:rsidRDefault="005D287B" w:rsidP="005D287B">
      <w:pPr>
        <w:pStyle w:val="2"/>
      </w:pPr>
      <w:bookmarkStart w:id="10" w:name="_Toc99279300"/>
      <w:r>
        <w:t>3.2. Решение задачи, код программы</w:t>
      </w:r>
      <w:bookmarkEnd w:id="10"/>
    </w:p>
    <w:p w14:paraId="31F94C16" w14:textId="77777777" w:rsidR="005D287B" w:rsidRPr="00002C9E" w:rsidRDefault="005D287B" w:rsidP="005D287B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til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ng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ystem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ng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*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83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void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i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ystem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i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мерность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xtInt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f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%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!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 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8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 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hrow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llegalArgumentException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лжны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дать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етное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личество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очек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, &gt;= 8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ординаты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1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y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1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х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2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y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2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3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y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3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</w:t>
      </w:r>
      <w:proofErr w:type="spellEnd"/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xtDouble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oordinates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void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ordinates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8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; 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</w:t>
      </w:r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овый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ссив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,</w:t>
      </w:r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тобы</w:t>
      </w:r>
      <w:proofErr w:type="spellEnd"/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записать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уда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ервые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8 </w:t>
      </w:r>
      <w:r w:rsidRPr="005D287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лементов</w:t>
      </w:r>
      <w:r w:rsidRPr="00002C9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002C9E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002C9E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002C9E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f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Square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ord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ord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ord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)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        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ord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    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    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омера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очек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торые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огут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являться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ершинами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вадрата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,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редставлены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ыше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br/>
        <w:t xml:space="preserve">                            </w:t>
      </w:r>
      <w:r w:rsidRPr="005D287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очек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йдено</w:t>
      </w:r>
      <w:r w:rsidRPr="00002C9E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sSquare</w:t>
      </w:r>
      <w:proofErr w:type="spellEnd"/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qr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D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qr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C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qr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D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qrt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D287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-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), </w:t>
      </w:r>
      <w:r w:rsidRPr="00002C9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D287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return</w:t>
      </w:r>
      <w:r w:rsidRPr="00002C9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D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C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5D287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D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002C9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1DA09289" w14:textId="74F2D322" w:rsidR="005D287B" w:rsidRDefault="005D287B" w:rsidP="005D287B">
      <w:pPr>
        <w:pStyle w:val="2"/>
      </w:pPr>
      <w:bookmarkStart w:id="11" w:name="_Toc99279301"/>
      <w:r>
        <w:t>3.3. Тестирование работы программы с проверкой</w:t>
      </w:r>
      <w:bookmarkEnd w:id="11"/>
    </w:p>
    <w:p w14:paraId="229ABECF" w14:textId="0CF99E78" w:rsidR="005D287B" w:rsidRDefault="00706EEF" w:rsidP="005D287B">
      <w:r w:rsidRPr="00706EEF">
        <w:t xml:space="preserve">В таблице </w:t>
      </w:r>
      <w:r>
        <w:t>3</w:t>
      </w:r>
      <w:r w:rsidRPr="00706EEF">
        <w:t xml:space="preserve"> представлено тестирование работы программы с проверкой решения задачи на языке Java</w:t>
      </w:r>
      <w:r>
        <w:t>.</w:t>
      </w:r>
    </w:p>
    <w:p w14:paraId="5F411E6F" w14:textId="7B3B8D5F" w:rsidR="00CA6447" w:rsidRDefault="00CA6447" w:rsidP="00CA6447">
      <w:pPr>
        <w:jc w:val="right"/>
      </w:pPr>
      <w:r>
        <w:t>Таблица 3</w:t>
      </w:r>
    </w:p>
    <w:p w14:paraId="36AB5E56" w14:textId="432F9DE6" w:rsidR="00CA6447" w:rsidRPr="00CA6447" w:rsidRDefault="00CA6447" w:rsidP="004E58BB">
      <w:pPr>
        <w:ind w:firstLine="0"/>
        <w:jc w:val="center"/>
      </w:pPr>
      <w:r w:rsidRPr="00CA6447">
        <w:t>Тестирование работы программы</w:t>
      </w:r>
      <w:r>
        <w:t xml:space="preserve"> в </w:t>
      </w:r>
      <w:r>
        <w:rPr>
          <w:lang w:val="en-US"/>
        </w:rPr>
        <w:t>Java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737"/>
        <w:gridCol w:w="7608"/>
      </w:tblGrid>
      <w:tr w:rsidR="00706EEF" w14:paraId="211307DA" w14:textId="77777777" w:rsidTr="00706EEF">
        <w:tc>
          <w:tcPr>
            <w:tcW w:w="4672" w:type="dxa"/>
          </w:tcPr>
          <w:p w14:paraId="40BC3942" w14:textId="04F88FED" w:rsidR="00706EEF" w:rsidRPr="00706EEF" w:rsidRDefault="00706EEF" w:rsidP="00706EEF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673" w:type="dxa"/>
          </w:tcPr>
          <w:p w14:paraId="0FED639C" w14:textId="41531A49" w:rsidR="00706EEF" w:rsidRPr="00706EEF" w:rsidRDefault="00706EEF" w:rsidP="00706EEF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706EEF" w14:paraId="43765A7F" w14:textId="77777777" w:rsidTr="00706EEF">
        <w:tc>
          <w:tcPr>
            <w:tcW w:w="4672" w:type="dxa"/>
          </w:tcPr>
          <w:p w14:paraId="7221082A" w14:textId="7B6B03E0" w:rsidR="00706EEF" w:rsidRDefault="00706EEF" w:rsidP="00706EEF">
            <w:pPr>
              <w:ind w:firstLine="0"/>
              <w:jc w:val="center"/>
            </w:pPr>
            <w:r>
              <w:t>1</w:t>
            </w:r>
          </w:p>
        </w:tc>
        <w:tc>
          <w:tcPr>
            <w:tcW w:w="4673" w:type="dxa"/>
          </w:tcPr>
          <w:p w14:paraId="78432884" w14:textId="14D0508D" w:rsidR="00706EEF" w:rsidRDefault="00706EEF" w:rsidP="00706EE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6AEE154" wp14:editId="3E3B88BD">
                  <wp:extent cx="4457700" cy="2167143"/>
                  <wp:effectExtent l="0" t="0" r="0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3088" cy="2174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6EEF" w14:paraId="3C7DB241" w14:textId="77777777" w:rsidTr="00706EEF">
        <w:tc>
          <w:tcPr>
            <w:tcW w:w="4672" w:type="dxa"/>
          </w:tcPr>
          <w:p w14:paraId="2E7A8E6F" w14:textId="5380A175" w:rsidR="00706EEF" w:rsidRDefault="00706EEF" w:rsidP="00706EEF">
            <w:pPr>
              <w:ind w:firstLine="0"/>
              <w:jc w:val="center"/>
            </w:pPr>
            <w:r>
              <w:t>2</w:t>
            </w:r>
          </w:p>
        </w:tc>
        <w:tc>
          <w:tcPr>
            <w:tcW w:w="4673" w:type="dxa"/>
          </w:tcPr>
          <w:p w14:paraId="2EB6F910" w14:textId="33C70A21" w:rsidR="00706EEF" w:rsidRDefault="00CA6447" w:rsidP="00706EE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5DC6D99" wp14:editId="57502172">
                  <wp:extent cx="4693920" cy="2362765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4366" cy="23680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6EEF" w14:paraId="09DF3461" w14:textId="77777777" w:rsidTr="00706EEF">
        <w:tc>
          <w:tcPr>
            <w:tcW w:w="4672" w:type="dxa"/>
          </w:tcPr>
          <w:p w14:paraId="3D2C407B" w14:textId="08BEF3BA" w:rsidR="00706EEF" w:rsidRDefault="00706EEF" w:rsidP="00706EEF">
            <w:pPr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4673" w:type="dxa"/>
          </w:tcPr>
          <w:p w14:paraId="65B2727E" w14:textId="5E90254D" w:rsidR="00706EEF" w:rsidRDefault="00680F58" w:rsidP="00706EE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AF3EF8F" wp14:editId="421167EB">
                  <wp:extent cx="3745230" cy="2398630"/>
                  <wp:effectExtent l="0" t="0" r="7620" b="190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1664" cy="240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B22258" w14:textId="30CC716C" w:rsidR="00706EEF" w:rsidRDefault="00706EEF" w:rsidP="005D287B"/>
    <w:p w14:paraId="2E2807EA" w14:textId="320F763E" w:rsidR="00680F58" w:rsidRDefault="00680F58" w:rsidP="005D287B">
      <w:r>
        <w:t>На рис.2 представлено аналитическое решение</w:t>
      </w:r>
    </w:p>
    <w:p w14:paraId="1638018B" w14:textId="0297CF11" w:rsidR="00680F58" w:rsidRDefault="00680F58" w:rsidP="00680F58">
      <w:pPr>
        <w:ind w:firstLine="0"/>
        <w:jc w:val="center"/>
      </w:pPr>
      <w:r>
        <w:rPr>
          <w:noProof/>
        </w:rPr>
        <w:drawing>
          <wp:inline distT="0" distB="0" distL="0" distR="0" wp14:anchorId="363E2662" wp14:editId="4AB7A73E">
            <wp:extent cx="4281337" cy="5707380"/>
            <wp:effectExtent l="0" t="0" r="5080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284" cy="5712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F74FA" w14:textId="501BF544" w:rsidR="00680F58" w:rsidRDefault="00680F58" w:rsidP="00680F58">
      <w:pPr>
        <w:jc w:val="center"/>
      </w:pPr>
      <w:r>
        <w:t>Рисунок 2. Аналитическое решение задания 3</w:t>
      </w:r>
    </w:p>
    <w:p w14:paraId="4AA4DDE0" w14:textId="77777777" w:rsidR="00830917" w:rsidRPr="00B12FB6" w:rsidRDefault="00830917" w:rsidP="00830917">
      <w:r w:rsidRPr="00B12FB6">
        <w:lastRenderedPageBreak/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A2FBC83" w14:textId="5F3D3847" w:rsidR="00CD39CB" w:rsidRDefault="00CD39CB" w:rsidP="00CD39CB">
      <w:r>
        <w:br w:type="page"/>
      </w:r>
    </w:p>
    <w:p w14:paraId="19729A7E" w14:textId="5663E8B9" w:rsidR="00CD39CB" w:rsidRDefault="00CD39CB" w:rsidP="00CD39CB">
      <w:pPr>
        <w:pStyle w:val="2"/>
      </w:pPr>
      <w:bookmarkStart w:id="12" w:name="_Toc99279302"/>
      <w:r>
        <w:lastRenderedPageBreak/>
        <w:t>Задание 4</w:t>
      </w:r>
      <w:bookmarkEnd w:id="12"/>
    </w:p>
    <w:p w14:paraId="51E3EC81" w14:textId="05C1CB88" w:rsidR="00CD39CB" w:rsidRDefault="00CD39CB" w:rsidP="00CD39CB">
      <w:pPr>
        <w:pStyle w:val="2"/>
      </w:pPr>
      <w:bookmarkStart w:id="13" w:name="_Toc99279303"/>
      <w:r>
        <w:t>4.1. Общая постановка задачи</w:t>
      </w:r>
      <w:bookmarkEnd w:id="13"/>
    </w:p>
    <w:p w14:paraId="7DF0423F" w14:textId="77777777" w:rsidR="00CD39CB" w:rsidRPr="00CD39CB" w:rsidRDefault="00CD39CB" w:rsidP="00CD39CB">
      <w:pPr>
        <w:rPr>
          <w:szCs w:val="24"/>
        </w:rPr>
      </w:pPr>
      <w:r w:rsidRPr="00733EA4">
        <w:rPr>
          <w:szCs w:val="24"/>
        </w:rPr>
        <w:t xml:space="preserve">Задать массив из произвольных чисел и реализовать алгоритм «шейкер-сортировки». Образно алгоритм можно описать так: на каждом шаге основного цикла рассматривается массив данных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>,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], по двум внутренним циклам: 1) от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к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>]&gt;=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 xml:space="preserve">+1] тогда они меняются местами, иначе ничего не происходит, после окончания цикла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=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-1; 2) от </w:t>
      </w:r>
      <w:r w:rsidRPr="00733EA4">
        <w:rPr>
          <w:szCs w:val="24"/>
          <w:lang w:val="en-US"/>
        </w:rPr>
        <w:t>right</w:t>
      </w:r>
      <w:r w:rsidRPr="00733EA4">
        <w:rPr>
          <w:szCs w:val="24"/>
        </w:rPr>
        <w:t xml:space="preserve"> к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>-1]&gt;=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i</w:t>
      </w:r>
      <w:r w:rsidRPr="00733EA4">
        <w:rPr>
          <w:szCs w:val="24"/>
        </w:rPr>
        <w:t xml:space="preserve">] тогда они меняются местами, иначе ничего не происходит, после окончания массива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 = </w:t>
      </w:r>
      <w:r w:rsidRPr="00733EA4">
        <w:rPr>
          <w:szCs w:val="24"/>
          <w:lang w:val="en-US"/>
        </w:rPr>
        <w:t>left</w:t>
      </w:r>
      <w:r w:rsidRPr="00733EA4">
        <w:rPr>
          <w:szCs w:val="24"/>
        </w:rPr>
        <w:t xml:space="preserve">+1. После 1 шага минимальный и максимальный элемент в исходном массиве перетекают к краям, минимальный в —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l</w:t>
      </w:r>
      <w:proofErr w:type="spellStart"/>
      <w:r w:rsidRPr="00733EA4">
        <w:rPr>
          <w:szCs w:val="24"/>
        </w:rPr>
        <w:t>eft</w:t>
      </w:r>
      <w:proofErr w:type="spellEnd"/>
      <w:r w:rsidRPr="00733EA4">
        <w:rPr>
          <w:szCs w:val="24"/>
        </w:rPr>
        <w:t xml:space="preserve">], максимальный – в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[</w:t>
      </w:r>
      <w:r w:rsidRPr="00733EA4">
        <w:rPr>
          <w:szCs w:val="24"/>
          <w:lang w:val="en-US"/>
        </w:rPr>
        <w:t>r</w:t>
      </w:r>
      <w:proofErr w:type="spellStart"/>
      <w:r w:rsidRPr="00733EA4">
        <w:rPr>
          <w:szCs w:val="24"/>
        </w:rPr>
        <w:t>ight</w:t>
      </w:r>
      <w:proofErr w:type="spellEnd"/>
      <w:r w:rsidRPr="00733EA4">
        <w:rPr>
          <w:szCs w:val="24"/>
        </w:rPr>
        <w:t xml:space="preserve">]. Остановкой итерационной процедуры является равенство 0 перестановок элементов в массиве. Выполнить сравнение «шейкер-сортировки» с сортировкой «пузырек», рассмотрев количество итераций, а </w:t>
      </w:r>
      <w:proofErr w:type="gramStart"/>
      <w:r w:rsidRPr="00733EA4">
        <w:rPr>
          <w:szCs w:val="24"/>
        </w:rPr>
        <w:t>так же</w:t>
      </w:r>
      <w:proofErr w:type="gramEnd"/>
      <w:r w:rsidRPr="00733EA4">
        <w:rPr>
          <w:szCs w:val="24"/>
        </w:rPr>
        <w:t xml:space="preserve"> промежуточные результаты сортировки.</w:t>
      </w:r>
    </w:p>
    <w:p w14:paraId="76A9CDCF" w14:textId="33B05119" w:rsidR="00CD39CB" w:rsidRDefault="00CD39CB" w:rsidP="00CD39CB">
      <w:pPr>
        <w:pStyle w:val="2"/>
      </w:pPr>
      <w:bookmarkStart w:id="14" w:name="_Toc99279304"/>
      <w:r>
        <w:t>4.2. Решение задачи, код программы</w:t>
      </w:r>
      <w:bookmarkEnd w:id="14"/>
    </w:p>
    <w:p w14:paraId="411F5C95" w14:textId="1BF3DEAE" w:rsidR="00CD39CB" w:rsidRPr="00CD39CB" w:rsidRDefault="00CD39CB" w:rsidP="00CD39CB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4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массива:"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n =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n =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llegalArgumentExceptio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Пожалуйста, введите размерность, хотя бы равную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2"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A =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 =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лементы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n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[A"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]="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.nextDouble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 A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hakerSorting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B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kerSorting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A,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] B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left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ight =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.</w:t>
      </w:r>
      <w:r w:rsidRPr="00CD39C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Mas1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(left &lt; right) &amp; (k &gt;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k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left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right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&gt;= A[i+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 = A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;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//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тобы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н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менялись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естам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а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ставались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аким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же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акие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ыл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A[i+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A[i+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k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right--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 = right; j &gt; left; j--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[j-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&gt;= A[j]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 = A[j];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//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тобы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н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менялись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естам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а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ставались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аким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же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акие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ыли</w:t>
      </w:r>
      <w:r w:rsidRPr="00CD39C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[j] = A[j-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A[j-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k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left++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countMas1++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v : A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v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f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ортирование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шейкер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-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ортировкой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няло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proofErr w:type="spellStart"/>
      <w:r w:rsidR="004F2580" w:rsidRPr="004F258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итераций</w:t>
      </w:r>
      <w:proofErr w:type="spellEnd"/>
      <w:r w:rsidR="004F2580" w:rsidRPr="004F258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%d"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countMas1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bubbleSorting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bbleSorting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] B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Mas2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.</w:t>
      </w:r>
      <w:r w:rsidRPr="00CD39C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CD39C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--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&gt; 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mp= 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B[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temp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.</w:t>
      </w:r>
      <w:r w:rsidRPr="00CD39C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countMas2++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.</w:t>
      </w:r>
      <w:r w:rsidRPr="00CD39C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j == </w:t>
      </w:r>
      <w:r w:rsidRPr="00CD39C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D39C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B[j]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D39C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f</w:t>
      </w:r>
      <w:proofErr w:type="spellEnd"/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ортирование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узырьком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няло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proofErr w:type="spellStart"/>
      <w:r w:rsidR="004F2580" w:rsidRPr="004F258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итераций</w:t>
      </w:r>
      <w:proofErr w:type="spellEnd"/>
      <w:r w:rsidR="004F2580" w:rsidRPr="004F258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</w:t>
      </w:r>
      <w:r w:rsidRPr="00CD39C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%d"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countMas2);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CD39C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0E23F18B" w14:textId="45144B42" w:rsidR="00CD39CB" w:rsidRDefault="00CD39CB" w:rsidP="00CD39CB">
      <w:pPr>
        <w:pStyle w:val="2"/>
      </w:pPr>
      <w:bookmarkStart w:id="15" w:name="_Toc99279305"/>
      <w:r>
        <w:t>4.3. Тестирование работы программы с проверкой</w:t>
      </w:r>
      <w:bookmarkEnd w:id="15"/>
    </w:p>
    <w:p w14:paraId="0B7DA6C4" w14:textId="6E736E2A" w:rsidR="00346385" w:rsidRPr="00346385" w:rsidRDefault="00346385" w:rsidP="00346385">
      <w:r>
        <w:br w:type="page"/>
      </w:r>
    </w:p>
    <w:p w14:paraId="7FB9BEFE" w14:textId="424751A7" w:rsidR="00AC4240" w:rsidRDefault="0052518A" w:rsidP="00CD39CB">
      <w:r w:rsidRPr="0052518A">
        <w:lastRenderedPageBreak/>
        <w:t xml:space="preserve">В таблице </w:t>
      </w:r>
      <w:r>
        <w:t>4</w:t>
      </w:r>
      <w:r w:rsidRPr="0052518A">
        <w:t xml:space="preserve"> представлено тестирование работы программы с проверкой решения задачи на языке Java с</w:t>
      </w:r>
      <w:r>
        <w:t xml:space="preserve"> </w:t>
      </w:r>
      <w:r>
        <w:rPr>
          <w:lang w:val="en-US"/>
        </w:rPr>
        <w:t>MS</w:t>
      </w:r>
      <w:r w:rsidRPr="0052518A">
        <w:t xml:space="preserve"> </w:t>
      </w:r>
      <w:r>
        <w:rPr>
          <w:lang w:val="en-US"/>
        </w:rPr>
        <w:t>Excel</w:t>
      </w:r>
      <w:r w:rsidRPr="0052518A">
        <w:t>.</w:t>
      </w:r>
    </w:p>
    <w:p w14:paraId="5A7113AB" w14:textId="77777777" w:rsidR="00CD39CB" w:rsidRDefault="00CD39CB" w:rsidP="00CD39CB"/>
    <w:p w14:paraId="1C0091D2" w14:textId="193D2E15" w:rsidR="0052518A" w:rsidRDefault="0052518A" w:rsidP="0052518A">
      <w:pPr>
        <w:jc w:val="right"/>
      </w:pPr>
      <w:r>
        <w:t>Таблица 4</w:t>
      </w:r>
    </w:p>
    <w:p w14:paraId="1A2FB7A7" w14:textId="1D5EED35" w:rsidR="0052518A" w:rsidRDefault="0052518A" w:rsidP="004E58BB">
      <w:pPr>
        <w:ind w:firstLine="0"/>
        <w:jc w:val="center"/>
      </w:pPr>
      <w:r>
        <w:t>Тестирование работы программы и проверка решения задания 4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3"/>
        <w:gridCol w:w="8752"/>
      </w:tblGrid>
      <w:tr w:rsidR="00F14DCF" w14:paraId="7701CD2D" w14:textId="77777777" w:rsidTr="00F65F08">
        <w:tc>
          <w:tcPr>
            <w:tcW w:w="593" w:type="dxa"/>
          </w:tcPr>
          <w:p w14:paraId="3F342CE6" w14:textId="1B9D314E" w:rsidR="0032756F" w:rsidRPr="0032756F" w:rsidRDefault="0032756F" w:rsidP="0052518A">
            <w:pPr>
              <w:ind w:firstLine="0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52" w:type="dxa"/>
          </w:tcPr>
          <w:p w14:paraId="4FAB3AF6" w14:textId="136BD88F" w:rsidR="0032756F" w:rsidRPr="0032756F" w:rsidRDefault="0032756F" w:rsidP="0052518A">
            <w:pPr>
              <w:ind w:firstLine="0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F14DCF" w14:paraId="0FE60C41" w14:textId="77777777" w:rsidTr="00F65F08">
        <w:tc>
          <w:tcPr>
            <w:tcW w:w="593" w:type="dxa"/>
          </w:tcPr>
          <w:p w14:paraId="1B292113" w14:textId="47B1536A" w:rsidR="0032756F" w:rsidRDefault="0032756F" w:rsidP="0052518A">
            <w:pPr>
              <w:ind w:firstLine="0"/>
            </w:pPr>
            <w:r>
              <w:t>1</w:t>
            </w:r>
          </w:p>
        </w:tc>
        <w:tc>
          <w:tcPr>
            <w:tcW w:w="8752" w:type="dxa"/>
          </w:tcPr>
          <w:p w14:paraId="4CA3A14A" w14:textId="0CBC98D3" w:rsidR="0032756F" w:rsidRDefault="0032756F" w:rsidP="0052518A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7B5A40A5" wp14:editId="332EDC88">
                  <wp:extent cx="2453640" cy="2511036"/>
                  <wp:effectExtent l="0" t="0" r="3810" b="381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942" cy="2534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A3F948B" wp14:editId="0008DF11">
                  <wp:extent cx="2350139" cy="245745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8684" cy="2476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E694C5" w14:textId="7064E59B" w:rsidR="0032756F" w:rsidRDefault="0032756F" w:rsidP="0052518A">
            <w:pPr>
              <w:ind w:firstLine="0"/>
            </w:pPr>
          </w:p>
        </w:tc>
      </w:tr>
      <w:tr w:rsidR="00F14DCF" w14:paraId="04F05DFB" w14:textId="77777777" w:rsidTr="00F65F08">
        <w:tc>
          <w:tcPr>
            <w:tcW w:w="593" w:type="dxa"/>
          </w:tcPr>
          <w:p w14:paraId="0770E66B" w14:textId="78D9F09C" w:rsidR="0032756F" w:rsidRDefault="0032756F" w:rsidP="0052518A">
            <w:pPr>
              <w:ind w:firstLine="0"/>
            </w:pPr>
            <w:r>
              <w:t>2</w:t>
            </w:r>
          </w:p>
        </w:tc>
        <w:tc>
          <w:tcPr>
            <w:tcW w:w="8752" w:type="dxa"/>
          </w:tcPr>
          <w:p w14:paraId="11445151" w14:textId="208A732B" w:rsidR="0032756F" w:rsidRDefault="00C42170" w:rsidP="0052518A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7A70EC8B" wp14:editId="5004B368">
                  <wp:extent cx="2354580" cy="2300863"/>
                  <wp:effectExtent l="0" t="0" r="7620" b="444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903" cy="2308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CF" w14:paraId="6B0D0DAC" w14:textId="77777777" w:rsidTr="00F65F08">
        <w:tc>
          <w:tcPr>
            <w:tcW w:w="593" w:type="dxa"/>
          </w:tcPr>
          <w:p w14:paraId="14521996" w14:textId="5BF07F1D" w:rsidR="0032756F" w:rsidRDefault="0032756F" w:rsidP="0052518A">
            <w:pPr>
              <w:ind w:firstLine="0"/>
            </w:pPr>
            <w:r>
              <w:lastRenderedPageBreak/>
              <w:t>3</w:t>
            </w:r>
          </w:p>
        </w:tc>
        <w:tc>
          <w:tcPr>
            <w:tcW w:w="8752" w:type="dxa"/>
          </w:tcPr>
          <w:p w14:paraId="2CAC5A32" w14:textId="3118A579" w:rsidR="0032756F" w:rsidRDefault="00F14DCF" w:rsidP="0052518A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6AAA4844" wp14:editId="49C75A3C">
                  <wp:extent cx="2705100" cy="2271458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5492" cy="2280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990E156" wp14:editId="690EF184">
                  <wp:extent cx="2485053" cy="143256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226" cy="1437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CF" w14:paraId="09B06F81" w14:textId="77777777" w:rsidTr="00F65F08">
        <w:tc>
          <w:tcPr>
            <w:tcW w:w="593" w:type="dxa"/>
          </w:tcPr>
          <w:p w14:paraId="6ED273B2" w14:textId="1A0731D0" w:rsidR="0032756F" w:rsidRDefault="0032756F" w:rsidP="0052518A">
            <w:pPr>
              <w:ind w:firstLine="0"/>
            </w:pPr>
            <w:r w:rsidRPr="0032756F">
              <w:t>№ п/п</w:t>
            </w:r>
          </w:p>
        </w:tc>
        <w:tc>
          <w:tcPr>
            <w:tcW w:w="8752" w:type="dxa"/>
          </w:tcPr>
          <w:p w14:paraId="1AAD6961" w14:textId="4D95651C" w:rsidR="0032756F" w:rsidRPr="0032756F" w:rsidRDefault="0032756F" w:rsidP="0052518A">
            <w:pPr>
              <w:ind w:firstLine="0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14DCF" w14:paraId="4FA4C17C" w14:textId="77777777" w:rsidTr="00F65F08">
        <w:tc>
          <w:tcPr>
            <w:tcW w:w="593" w:type="dxa"/>
          </w:tcPr>
          <w:p w14:paraId="50B2635B" w14:textId="334516D7" w:rsidR="0032756F" w:rsidRDefault="0032756F" w:rsidP="0052518A">
            <w:pPr>
              <w:ind w:firstLine="0"/>
            </w:pPr>
            <w:r>
              <w:t>1</w:t>
            </w:r>
          </w:p>
        </w:tc>
        <w:tc>
          <w:tcPr>
            <w:tcW w:w="8752" w:type="dxa"/>
          </w:tcPr>
          <w:p w14:paraId="669A7C70" w14:textId="3FAFEE31" w:rsidR="0032756F" w:rsidRDefault="00C42170" w:rsidP="0052518A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5B51B221" wp14:editId="661668B8">
                  <wp:extent cx="5067300" cy="2074045"/>
                  <wp:effectExtent l="0" t="0" r="0" b="254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5402" cy="20773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CF" w14:paraId="7C6E5FAF" w14:textId="77777777" w:rsidTr="00F65F08">
        <w:tc>
          <w:tcPr>
            <w:tcW w:w="593" w:type="dxa"/>
          </w:tcPr>
          <w:p w14:paraId="7E9F81FE" w14:textId="7C89F677" w:rsidR="0032756F" w:rsidRDefault="0032756F" w:rsidP="0052518A">
            <w:pPr>
              <w:ind w:firstLine="0"/>
            </w:pPr>
            <w:r>
              <w:t>2</w:t>
            </w:r>
          </w:p>
        </w:tc>
        <w:tc>
          <w:tcPr>
            <w:tcW w:w="8752" w:type="dxa"/>
          </w:tcPr>
          <w:p w14:paraId="484AE635" w14:textId="35F3A805" w:rsidR="0032756F" w:rsidRDefault="00F14DCF" w:rsidP="0052518A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5F818D93" wp14:editId="24C2322E">
                  <wp:extent cx="5326380" cy="1362483"/>
                  <wp:effectExtent l="0" t="0" r="7620" b="952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9523" cy="1365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CF" w14:paraId="2AF90AA8" w14:textId="77777777" w:rsidTr="00F65F08">
        <w:tc>
          <w:tcPr>
            <w:tcW w:w="593" w:type="dxa"/>
          </w:tcPr>
          <w:p w14:paraId="3159B403" w14:textId="53C1348E" w:rsidR="0032756F" w:rsidRDefault="0032756F" w:rsidP="0052518A">
            <w:pPr>
              <w:ind w:firstLine="0"/>
            </w:pPr>
            <w:r>
              <w:t>3</w:t>
            </w:r>
          </w:p>
        </w:tc>
        <w:tc>
          <w:tcPr>
            <w:tcW w:w="8752" w:type="dxa"/>
          </w:tcPr>
          <w:p w14:paraId="595B9F3F" w14:textId="21145072" w:rsidR="0032756F" w:rsidRDefault="00F65F08" w:rsidP="0052518A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235EEED9" wp14:editId="186A2867">
                  <wp:extent cx="5433225" cy="139446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5421" cy="1395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222DA0" w14:textId="77777777" w:rsidR="00830917" w:rsidRPr="00B12FB6" w:rsidRDefault="00830917" w:rsidP="00830917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8DD7309" w14:textId="28FF6714" w:rsidR="00981BEC" w:rsidRDefault="00981BEC" w:rsidP="0052518A">
      <w:r>
        <w:br w:type="page"/>
      </w:r>
    </w:p>
    <w:p w14:paraId="2E56152A" w14:textId="601E4644" w:rsidR="0052518A" w:rsidRDefault="00981BEC" w:rsidP="00981BEC">
      <w:pPr>
        <w:pStyle w:val="1"/>
      </w:pPr>
      <w:bookmarkStart w:id="16" w:name="_Toc99279306"/>
      <w:r>
        <w:lastRenderedPageBreak/>
        <w:t>Задание 5</w:t>
      </w:r>
      <w:bookmarkEnd w:id="16"/>
    </w:p>
    <w:p w14:paraId="047A8895" w14:textId="1AC53D79" w:rsidR="00981BEC" w:rsidRDefault="00981BEC" w:rsidP="00981BEC">
      <w:pPr>
        <w:pStyle w:val="2"/>
      </w:pPr>
      <w:bookmarkStart w:id="17" w:name="_Toc99279307"/>
      <w:r>
        <w:t>5.1. Общая постановка задачи</w:t>
      </w:r>
      <w:bookmarkEnd w:id="17"/>
    </w:p>
    <w:p w14:paraId="0F284479" w14:textId="68B9F6B9" w:rsidR="00981BEC" w:rsidRPr="00733EA4" w:rsidRDefault="00981BEC" w:rsidP="00981BEC">
      <w:pPr>
        <w:rPr>
          <w:szCs w:val="24"/>
        </w:rPr>
      </w:pPr>
      <w:r w:rsidRPr="00733EA4">
        <w:rPr>
          <w:szCs w:val="24"/>
        </w:rPr>
        <w:t>В заданной матрице поменять местами последний столбец и столбец, содержащий наименьший элемент матрицы. Если столбец, содержащий наименьший элемент матрицы, совпадает с последним столбцом, тогда выполнить генерацию двумерного массива еще раз и т.д. пока столбец, содержащий наименьший элемент матрицы, не будет совпадать с последним столбцом.</w:t>
      </w:r>
    </w:p>
    <w:p w14:paraId="13110638" w14:textId="619352D8" w:rsidR="00981BEC" w:rsidRPr="00B84F08" w:rsidRDefault="00981BEC" w:rsidP="00DF04CB">
      <w:pPr>
        <w:pStyle w:val="2"/>
        <w:rPr>
          <w:lang w:val="en-US"/>
        </w:rPr>
      </w:pPr>
      <w:bookmarkStart w:id="18" w:name="_Toc99279308"/>
      <w:r w:rsidRPr="00B84F08">
        <w:rPr>
          <w:lang w:val="en-US"/>
        </w:rPr>
        <w:t xml:space="preserve">5.2. </w:t>
      </w:r>
      <w:r w:rsidR="00DF04CB">
        <w:t>Решение</w:t>
      </w:r>
      <w:r w:rsidR="00DF04CB" w:rsidRPr="00B84F08">
        <w:rPr>
          <w:lang w:val="en-US"/>
        </w:rPr>
        <w:t xml:space="preserve"> </w:t>
      </w:r>
      <w:r w:rsidR="00DF04CB">
        <w:t>задачи</w:t>
      </w:r>
      <w:r w:rsidR="00DF04CB" w:rsidRPr="00B84F08">
        <w:rPr>
          <w:lang w:val="en-US"/>
        </w:rPr>
        <w:t xml:space="preserve">, </w:t>
      </w:r>
      <w:r w:rsidR="00DF04CB">
        <w:t>код</w:t>
      </w:r>
      <w:r w:rsidR="00DF04CB" w:rsidRPr="00B84F08">
        <w:rPr>
          <w:lang w:val="en-US"/>
        </w:rPr>
        <w:t xml:space="preserve"> </w:t>
      </w:r>
      <w:r w:rsidR="00DF04CB">
        <w:t>программы</w:t>
      </w:r>
      <w:bookmarkEnd w:id="18"/>
    </w:p>
    <w:p w14:paraId="7A84A70A" w14:textId="77777777" w:rsidR="004E58BB" w:rsidRPr="004E58BB" w:rsidRDefault="004E58BB" w:rsidP="004E58BB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Scanner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static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lang.System.</w:t>
      </w:r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85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(System.</w:t>
      </w:r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in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мер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(m x n)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вумерного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m: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.nextInt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n: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 =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.nextInt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лементы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трицы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 =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m][n]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m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n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 =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.nextDouble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rintMa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m, n, count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inElement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, n,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m, count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Element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String[]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A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A[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.</w:t>
      </w:r>
      <w:r w:rsidRPr="004E58B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.</w:t>
      </w:r>
      <w:r w:rsidRPr="004E58B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A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= 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j]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A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j]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j;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//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олбец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именьшим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лементом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heck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, n,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m, count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,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proofErr w:type="spellEnd"/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String[]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n -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шибка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!"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именьший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лемент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а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ходится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следнем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толбце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ain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replacemen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,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n, m, count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br/>
        <w:t xml:space="preserve">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placement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.</w:t>
      </w:r>
      <w:r w:rsidRPr="004E58BB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 = 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;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//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тобы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ни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менялись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естами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а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ставались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акими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же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акие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ыли</w:t>
      </w:r>
      <w:r w:rsidRPr="004E58BB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inJ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n-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n-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B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count++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E58BB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rintMa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m, n, count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Mas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count =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сходная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трица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меет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ид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трица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сле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ерестановки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меет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ид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m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4E58BB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n; 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[</w:t>
      </w:r>
      <w:proofErr w:type="spellStart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 + 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4E58BB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4E58BB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E58BB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6BDE0A2C" w14:textId="41BADCE8" w:rsidR="00DF04CB" w:rsidRDefault="00DF04CB" w:rsidP="00DF04CB">
      <w:pPr>
        <w:pStyle w:val="2"/>
      </w:pPr>
      <w:bookmarkStart w:id="19" w:name="_Toc99279309"/>
      <w:r>
        <w:t>5.3. Тестирование программы с проверкой</w:t>
      </w:r>
      <w:bookmarkEnd w:id="19"/>
    </w:p>
    <w:p w14:paraId="2DB4A47C" w14:textId="2F3E5111" w:rsidR="00DF04CB" w:rsidRDefault="00AC4240" w:rsidP="00AC4240">
      <w:r w:rsidRPr="00AC4240">
        <w:t xml:space="preserve">В таблице </w:t>
      </w:r>
      <w:r>
        <w:t>5</w:t>
      </w:r>
      <w:r w:rsidRPr="00AC4240">
        <w:t xml:space="preserve"> представлено тестирование работы программы с проверкой решения задачи на языке Java с MS Excel.</w:t>
      </w:r>
    </w:p>
    <w:p w14:paraId="04B8D651" w14:textId="564B0CE7" w:rsidR="00AC4240" w:rsidRDefault="00AC4240" w:rsidP="00AC4240">
      <w:pPr>
        <w:jc w:val="right"/>
      </w:pPr>
      <w:r>
        <w:t>Таблица 5</w:t>
      </w:r>
    </w:p>
    <w:p w14:paraId="183AE9F0" w14:textId="3F0C7EA2" w:rsidR="00AC4240" w:rsidRDefault="00AC4240" w:rsidP="004E58BB">
      <w:pPr>
        <w:ind w:firstLine="0"/>
        <w:jc w:val="center"/>
      </w:pPr>
      <w:r>
        <w:t>Тестирование работы программы с проверкой задания 5</w:t>
      </w:r>
    </w:p>
    <w:tbl>
      <w:tblPr>
        <w:tblStyle w:val="af1"/>
        <w:tblW w:w="10170" w:type="dxa"/>
        <w:tblLook w:val="04A0" w:firstRow="1" w:lastRow="0" w:firstColumn="1" w:lastColumn="0" w:noHBand="0" w:noVBand="1"/>
      </w:tblPr>
      <w:tblGrid>
        <w:gridCol w:w="594"/>
        <w:gridCol w:w="9576"/>
      </w:tblGrid>
      <w:tr w:rsidR="00AC4240" w14:paraId="1D4CDA59" w14:textId="77777777" w:rsidTr="00135D70">
        <w:tc>
          <w:tcPr>
            <w:tcW w:w="594" w:type="dxa"/>
          </w:tcPr>
          <w:p w14:paraId="4C4A6FC7" w14:textId="72C0A356" w:rsidR="00AC4240" w:rsidRPr="00102C8C" w:rsidRDefault="00102C8C" w:rsidP="00AC4240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9576" w:type="dxa"/>
          </w:tcPr>
          <w:p w14:paraId="5EAEF5B1" w14:textId="571479E9" w:rsidR="00AC4240" w:rsidRPr="00102C8C" w:rsidRDefault="00102C8C" w:rsidP="00AC4240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AC4240" w14:paraId="2DF54F4F" w14:textId="77777777" w:rsidTr="00135D70">
        <w:tc>
          <w:tcPr>
            <w:tcW w:w="594" w:type="dxa"/>
          </w:tcPr>
          <w:p w14:paraId="28614DCB" w14:textId="634714E6" w:rsidR="00AC4240" w:rsidRDefault="00102C8C" w:rsidP="00AC4240">
            <w:pPr>
              <w:ind w:firstLine="0"/>
              <w:jc w:val="center"/>
            </w:pPr>
            <w:r>
              <w:t>1</w:t>
            </w:r>
          </w:p>
        </w:tc>
        <w:tc>
          <w:tcPr>
            <w:tcW w:w="9576" w:type="dxa"/>
          </w:tcPr>
          <w:p w14:paraId="37F226D5" w14:textId="369558DE" w:rsidR="00AC4240" w:rsidRDefault="00102C8C" w:rsidP="00AC424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A7EFB5E" wp14:editId="687A09F6">
                  <wp:extent cx="2514600" cy="2157962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6966" cy="2159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4240" w14:paraId="189113EF" w14:textId="77777777" w:rsidTr="00135D70">
        <w:tc>
          <w:tcPr>
            <w:tcW w:w="594" w:type="dxa"/>
          </w:tcPr>
          <w:p w14:paraId="36F05441" w14:textId="38F9A2BB" w:rsidR="00AC4240" w:rsidRDefault="00102C8C" w:rsidP="00AC4240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9576" w:type="dxa"/>
          </w:tcPr>
          <w:p w14:paraId="3CDD1130" w14:textId="761EDDCE" w:rsidR="00AC4240" w:rsidRDefault="00102C8C" w:rsidP="00AC424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9301635" wp14:editId="37FFE4F5">
                  <wp:extent cx="2385060" cy="2340270"/>
                  <wp:effectExtent l="0" t="0" r="0" b="317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8125" cy="2343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4240" w14:paraId="18E2216A" w14:textId="77777777" w:rsidTr="00135D70">
        <w:tc>
          <w:tcPr>
            <w:tcW w:w="594" w:type="dxa"/>
          </w:tcPr>
          <w:p w14:paraId="10B67917" w14:textId="5BE4BE58" w:rsidR="00AC4240" w:rsidRDefault="00102C8C" w:rsidP="00AC4240">
            <w:pPr>
              <w:ind w:firstLine="0"/>
              <w:jc w:val="center"/>
            </w:pPr>
            <w:r>
              <w:t>3</w:t>
            </w:r>
          </w:p>
        </w:tc>
        <w:tc>
          <w:tcPr>
            <w:tcW w:w="9576" w:type="dxa"/>
          </w:tcPr>
          <w:p w14:paraId="435022D9" w14:textId="688ABF99" w:rsidR="00AC4240" w:rsidRDefault="00135D70" w:rsidP="00AC424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DE53E6E" wp14:editId="4D3AA4A9">
                  <wp:extent cx="2667715" cy="2950845"/>
                  <wp:effectExtent l="0" t="0" r="0" b="190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703" cy="2960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4240" w14:paraId="7E663636" w14:textId="77777777" w:rsidTr="00135D70">
        <w:tc>
          <w:tcPr>
            <w:tcW w:w="594" w:type="dxa"/>
          </w:tcPr>
          <w:p w14:paraId="37F55DA4" w14:textId="606E1CB7" w:rsidR="00AC4240" w:rsidRDefault="00102C8C" w:rsidP="00AC4240">
            <w:pPr>
              <w:ind w:firstLine="0"/>
              <w:jc w:val="center"/>
            </w:pPr>
            <w:r w:rsidRPr="00102C8C">
              <w:t>№ п/п</w:t>
            </w:r>
          </w:p>
        </w:tc>
        <w:tc>
          <w:tcPr>
            <w:tcW w:w="9576" w:type="dxa"/>
          </w:tcPr>
          <w:p w14:paraId="5B1637C4" w14:textId="6309F726" w:rsidR="00AC4240" w:rsidRPr="00102C8C" w:rsidRDefault="00102C8C" w:rsidP="00AC4240">
            <w:pPr>
              <w:ind w:firstLine="0"/>
              <w:jc w:val="center"/>
              <w:rPr>
                <w:lang w:val="en-US"/>
              </w:rPr>
            </w:pPr>
            <w:r w:rsidRPr="00102C8C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C4240" w14:paraId="518E1BC1" w14:textId="77777777" w:rsidTr="00135D70">
        <w:tc>
          <w:tcPr>
            <w:tcW w:w="594" w:type="dxa"/>
          </w:tcPr>
          <w:p w14:paraId="6F8DCD90" w14:textId="7B507191" w:rsidR="00AC4240" w:rsidRDefault="00102C8C" w:rsidP="00AC4240">
            <w:pPr>
              <w:ind w:firstLine="0"/>
              <w:jc w:val="center"/>
            </w:pPr>
            <w:r>
              <w:t>1</w:t>
            </w:r>
          </w:p>
        </w:tc>
        <w:tc>
          <w:tcPr>
            <w:tcW w:w="9576" w:type="dxa"/>
          </w:tcPr>
          <w:p w14:paraId="2E140845" w14:textId="6A0B0107" w:rsidR="00AC4240" w:rsidRDefault="000F6149" w:rsidP="00AC424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3335045" wp14:editId="249592CB">
                  <wp:extent cx="5882640" cy="930029"/>
                  <wp:effectExtent l="0" t="0" r="3810" b="381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2388" cy="939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2C8C" w14:paraId="7D82B6EF" w14:textId="77777777" w:rsidTr="00135D70">
        <w:tc>
          <w:tcPr>
            <w:tcW w:w="594" w:type="dxa"/>
          </w:tcPr>
          <w:p w14:paraId="19E29806" w14:textId="5821C6C1" w:rsidR="00102C8C" w:rsidRDefault="00102C8C" w:rsidP="00AC4240">
            <w:pPr>
              <w:ind w:firstLine="0"/>
              <w:jc w:val="center"/>
            </w:pPr>
            <w:r>
              <w:t>2</w:t>
            </w:r>
          </w:p>
        </w:tc>
        <w:tc>
          <w:tcPr>
            <w:tcW w:w="9576" w:type="dxa"/>
          </w:tcPr>
          <w:p w14:paraId="24EEF03A" w14:textId="356514E2" w:rsidR="00102C8C" w:rsidRDefault="00135D70" w:rsidP="00AC424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1DEF5CD" wp14:editId="618868D3">
                  <wp:extent cx="5940425" cy="914400"/>
                  <wp:effectExtent l="0" t="0" r="317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2C8C" w14:paraId="4A2490DF" w14:textId="77777777" w:rsidTr="00135D70">
        <w:tc>
          <w:tcPr>
            <w:tcW w:w="594" w:type="dxa"/>
          </w:tcPr>
          <w:p w14:paraId="37022F47" w14:textId="22D2B65A" w:rsidR="00102C8C" w:rsidRDefault="00102C8C" w:rsidP="00AC4240">
            <w:pPr>
              <w:ind w:firstLine="0"/>
              <w:jc w:val="center"/>
            </w:pPr>
            <w:r>
              <w:t>3</w:t>
            </w:r>
          </w:p>
        </w:tc>
        <w:tc>
          <w:tcPr>
            <w:tcW w:w="9576" w:type="dxa"/>
          </w:tcPr>
          <w:p w14:paraId="69DC7941" w14:textId="3426853A" w:rsidR="00102C8C" w:rsidRDefault="00135D70" w:rsidP="00AC424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4D1DF6E" wp14:editId="4275653D">
                  <wp:extent cx="5940425" cy="1043305"/>
                  <wp:effectExtent l="0" t="0" r="3175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1043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611214" w14:textId="77777777" w:rsidR="00830917" w:rsidRPr="00B12FB6" w:rsidRDefault="00830917" w:rsidP="00830917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</w:t>
      </w:r>
      <w:r w:rsidRPr="00B12FB6">
        <w:lastRenderedPageBreak/>
        <w:t>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D62DBD3" w14:textId="154DF29C" w:rsidR="004E58BB" w:rsidRDefault="004E58BB" w:rsidP="00135D70">
      <w:r>
        <w:br w:type="page"/>
      </w:r>
    </w:p>
    <w:p w14:paraId="163CE269" w14:textId="247BEF83" w:rsidR="00AC4240" w:rsidRDefault="004E58BB" w:rsidP="004E58BB">
      <w:pPr>
        <w:pStyle w:val="1"/>
      </w:pPr>
      <w:bookmarkStart w:id="20" w:name="_Toc99279310"/>
      <w:r>
        <w:lastRenderedPageBreak/>
        <w:t>Задание 6</w:t>
      </w:r>
      <w:bookmarkEnd w:id="20"/>
    </w:p>
    <w:p w14:paraId="41A03F72" w14:textId="63EB2CEB" w:rsidR="004E58BB" w:rsidRDefault="004E58BB" w:rsidP="004E58BB">
      <w:pPr>
        <w:pStyle w:val="2"/>
      </w:pPr>
      <w:bookmarkStart w:id="21" w:name="_Toc99279311"/>
      <w:r>
        <w:t>6.1. Общая постановка задачи</w:t>
      </w:r>
      <w:bookmarkEnd w:id="21"/>
    </w:p>
    <w:p w14:paraId="50271899" w14:textId="09E7300E" w:rsidR="004E58BB" w:rsidRDefault="004E58BB" w:rsidP="004E58BB">
      <w:r w:rsidRPr="004E58BB">
        <w:t>Пусть дана действительная матрица размером n × m. Требуется преобразовать матрицу: если в строчке есть отрицательные элементы, то поэлементно вычесть последнюю строку, если в строке нет отрицательных элементов, тогда заменить каждый четный по столбцу элемент на противоположный по знаку.</w:t>
      </w:r>
    </w:p>
    <w:p w14:paraId="052B3F6A" w14:textId="0DF95D8F" w:rsidR="004E58BB" w:rsidRDefault="004E58BB" w:rsidP="002E4900">
      <w:pPr>
        <w:pStyle w:val="2"/>
      </w:pPr>
      <w:bookmarkStart w:id="22" w:name="_Toc99279312"/>
      <w:r>
        <w:t xml:space="preserve">6.2. </w:t>
      </w:r>
      <w:r w:rsidR="002E4900">
        <w:t>Решение задачи, код программы</w:t>
      </w:r>
      <w:bookmarkEnd w:id="22"/>
    </w:p>
    <w:p w14:paraId="5B8E3BAE" w14:textId="5083FEA5" w:rsidR="004E1002" w:rsidRPr="004E1002" w:rsidRDefault="004E1002" w:rsidP="004E1002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6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ведите размерность матрицы n х m"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n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- число строк, m - число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тлобцов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n: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&lt;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 строки хотя бы 2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whi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&lt;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Повторите попытку, n должно быть </w:t>
      </w:r>
      <w:r w:rsidR="00B84F08" w:rsidRPr="00B84F0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&gt;=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2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n =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m: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m =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m &lt;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 столбца хотя бы 2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whi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m &lt;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Повторите попытку, m должно быть </w:t>
      </w:r>
      <w:r w:rsidR="00B84F08" w:rsidRPr="00B84F0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&gt;</w:t>
      </w:r>
      <w:r w:rsidR="00B84F08" w:rsidRPr="005A4061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=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2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m =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 =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[m]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элементы матрицы: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m; j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A[i][j] =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Mas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n, m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replaceme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n, m,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placeme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m,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m; j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[i][j] &lt;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проверяем есть ли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трицаетльный</w:t>
      </w:r>
      <w:proofErr w:type="spellEnd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элемент, есть - увеличиваем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count</w:t>
      </w:r>
      <w:proofErr w:type="spellEnd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count</w:t>
      </w:r>
      <w:proofErr w:type="spellEnd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&gt;= 1 - вычитываем поэлементно последнюю строку</w:t>
      </w:r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h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h &lt; m; h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A[n-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h]--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count</w:t>
      </w:r>
      <w:proofErr w:type="spellEnd"/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== 0 - четные по номеру столбца элементы меняем на противоположные по знаку</w:t>
      </w:r>
      <w:r w:rsidRPr="004E100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k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k &lt; n; k++ 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k %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A[i][k] = A[i][k] * (-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Mas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n, m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Mas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Исходная матрица имеет вид: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реобразованаая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матрица имеет вид: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4E100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m; j++) {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f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E100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</w:t>
      </w:r>
      <w:r w:rsidRPr="004E100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%.2f"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A[i][j]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4E1002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4E100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3286FDFB" w14:textId="0025002F" w:rsidR="002E4900" w:rsidRDefault="002E4900" w:rsidP="002E4900">
      <w:pPr>
        <w:pStyle w:val="2"/>
      </w:pPr>
      <w:bookmarkStart w:id="23" w:name="_Toc99279313"/>
      <w:r>
        <w:t>6.3. Тестирование программы с проверкой</w:t>
      </w:r>
      <w:bookmarkEnd w:id="23"/>
    </w:p>
    <w:p w14:paraId="2684AD2B" w14:textId="64E8CA32" w:rsidR="002E4900" w:rsidRDefault="002E4900" w:rsidP="002E4900">
      <w:pPr>
        <w:jc w:val="left"/>
      </w:pPr>
      <w:r w:rsidRPr="002E4900">
        <w:t xml:space="preserve">В таблице </w:t>
      </w:r>
      <w:r>
        <w:t>6</w:t>
      </w:r>
      <w:r w:rsidRPr="002E4900">
        <w:t xml:space="preserve"> представлено тестирование работы программы с проверкой решения задачи на языке Java с MS Excel.</w:t>
      </w:r>
    </w:p>
    <w:p w14:paraId="51A1CF48" w14:textId="001645FF" w:rsidR="002E4900" w:rsidRDefault="002E4900" w:rsidP="002E4900">
      <w:pPr>
        <w:jc w:val="right"/>
      </w:pPr>
      <w:r>
        <w:t>Таблица 6</w:t>
      </w:r>
    </w:p>
    <w:p w14:paraId="7187EE99" w14:textId="5C3844E3" w:rsidR="002E4900" w:rsidRDefault="002E4900" w:rsidP="002E4900">
      <w:pPr>
        <w:ind w:firstLine="0"/>
        <w:jc w:val="center"/>
      </w:pPr>
      <w:r>
        <w:t>Тестирование программы с проверкой задания 6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26"/>
        <w:gridCol w:w="8719"/>
      </w:tblGrid>
      <w:tr w:rsidR="004E1002" w14:paraId="3CBEB330" w14:textId="77777777" w:rsidTr="004E1002">
        <w:tc>
          <w:tcPr>
            <w:tcW w:w="626" w:type="dxa"/>
          </w:tcPr>
          <w:p w14:paraId="2548F1B1" w14:textId="79720C8C" w:rsidR="002E4900" w:rsidRPr="002E4900" w:rsidRDefault="002E4900" w:rsidP="002E4900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19" w:type="dxa"/>
          </w:tcPr>
          <w:p w14:paraId="7A6CD89B" w14:textId="2E0C4951" w:rsidR="002E4900" w:rsidRPr="002E4900" w:rsidRDefault="002E4900" w:rsidP="002E4900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4E1002" w14:paraId="6504E222" w14:textId="77777777" w:rsidTr="004E1002">
        <w:tc>
          <w:tcPr>
            <w:tcW w:w="626" w:type="dxa"/>
          </w:tcPr>
          <w:p w14:paraId="7AECFC18" w14:textId="27584109" w:rsidR="002E4900" w:rsidRDefault="002E4900" w:rsidP="002E4900">
            <w:pPr>
              <w:ind w:firstLine="0"/>
              <w:jc w:val="center"/>
            </w:pPr>
            <w:r>
              <w:t>1</w:t>
            </w:r>
          </w:p>
        </w:tc>
        <w:tc>
          <w:tcPr>
            <w:tcW w:w="8719" w:type="dxa"/>
          </w:tcPr>
          <w:p w14:paraId="709025BE" w14:textId="365B4BD1" w:rsidR="002E4900" w:rsidRDefault="00186E78" w:rsidP="00186E78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50FBE7EA" wp14:editId="4C1E2C63">
                  <wp:extent cx="2053576" cy="1569720"/>
                  <wp:effectExtent l="0" t="0" r="444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327" cy="15741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7785C4D" wp14:editId="23F6764A">
                  <wp:extent cx="2362200" cy="1572607"/>
                  <wp:effectExtent l="0" t="0" r="0" b="889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246" cy="1577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002" w14:paraId="7625B2B9" w14:textId="77777777" w:rsidTr="004E1002">
        <w:tc>
          <w:tcPr>
            <w:tcW w:w="626" w:type="dxa"/>
          </w:tcPr>
          <w:p w14:paraId="076412CA" w14:textId="7FC3B894" w:rsidR="002E4900" w:rsidRDefault="002E4900" w:rsidP="002E4900">
            <w:pPr>
              <w:ind w:firstLine="0"/>
              <w:jc w:val="center"/>
            </w:pPr>
            <w:r>
              <w:t>2</w:t>
            </w:r>
          </w:p>
        </w:tc>
        <w:tc>
          <w:tcPr>
            <w:tcW w:w="8719" w:type="dxa"/>
          </w:tcPr>
          <w:p w14:paraId="25317A18" w14:textId="19C48B46" w:rsidR="002E4900" w:rsidRDefault="00061A12" w:rsidP="00061A12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7718DAF3" wp14:editId="10ECE7F7">
                  <wp:extent cx="2174471" cy="16383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3080" cy="1644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41FB06F" wp14:editId="33236EE3">
                  <wp:extent cx="2405253" cy="1630680"/>
                  <wp:effectExtent l="0" t="0" r="0" b="762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474" cy="1637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002" w14:paraId="4B643A22" w14:textId="77777777" w:rsidTr="004E1002">
        <w:tc>
          <w:tcPr>
            <w:tcW w:w="626" w:type="dxa"/>
          </w:tcPr>
          <w:p w14:paraId="1F465267" w14:textId="128CFC75" w:rsidR="002E4900" w:rsidRDefault="002E4900" w:rsidP="002E4900">
            <w:pPr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8719" w:type="dxa"/>
          </w:tcPr>
          <w:p w14:paraId="67D4022C" w14:textId="7D627BB6" w:rsidR="002E4900" w:rsidRDefault="004E1002" w:rsidP="004E1002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3E66902E" wp14:editId="3DA9ACC6">
                  <wp:extent cx="2447543" cy="1844040"/>
                  <wp:effectExtent l="0" t="0" r="0" b="381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2820" cy="1848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630EC67" wp14:editId="1E7A5FC9">
                  <wp:extent cx="2712720" cy="1805829"/>
                  <wp:effectExtent l="0" t="0" r="0" b="444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8196" cy="1809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002" w14:paraId="0A37C574" w14:textId="77777777" w:rsidTr="004E1002">
        <w:tc>
          <w:tcPr>
            <w:tcW w:w="626" w:type="dxa"/>
          </w:tcPr>
          <w:p w14:paraId="5F17169F" w14:textId="077E3A92" w:rsidR="002E4900" w:rsidRDefault="002E4900" w:rsidP="002E4900">
            <w:pPr>
              <w:ind w:firstLine="0"/>
              <w:jc w:val="center"/>
            </w:pPr>
            <w:r w:rsidRPr="002E4900">
              <w:t>№ п/п</w:t>
            </w:r>
          </w:p>
        </w:tc>
        <w:tc>
          <w:tcPr>
            <w:tcW w:w="8719" w:type="dxa"/>
          </w:tcPr>
          <w:p w14:paraId="13CBBDA9" w14:textId="52DFF9B7" w:rsidR="002E4900" w:rsidRPr="002E4900" w:rsidRDefault="002E4900" w:rsidP="002E4900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E1002" w14:paraId="29511D5B" w14:textId="77777777" w:rsidTr="004E1002">
        <w:tc>
          <w:tcPr>
            <w:tcW w:w="626" w:type="dxa"/>
          </w:tcPr>
          <w:p w14:paraId="189EAA71" w14:textId="1099B55B" w:rsidR="002E4900" w:rsidRDefault="002E4900" w:rsidP="002E4900">
            <w:pPr>
              <w:ind w:firstLine="0"/>
              <w:jc w:val="center"/>
            </w:pPr>
            <w:r>
              <w:t>1</w:t>
            </w:r>
          </w:p>
        </w:tc>
        <w:tc>
          <w:tcPr>
            <w:tcW w:w="8719" w:type="dxa"/>
          </w:tcPr>
          <w:p w14:paraId="19FD667A" w14:textId="72CC09E2" w:rsidR="002E4900" w:rsidRDefault="00061A12" w:rsidP="002E490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8A425A1" wp14:editId="5F8A798C">
                  <wp:extent cx="4956257" cy="1688465"/>
                  <wp:effectExtent l="0" t="0" r="0" b="698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9578" cy="16895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002" w14:paraId="745B9181" w14:textId="77777777" w:rsidTr="004E1002">
        <w:tc>
          <w:tcPr>
            <w:tcW w:w="626" w:type="dxa"/>
          </w:tcPr>
          <w:p w14:paraId="27DFE707" w14:textId="73CF0E04" w:rsidR="002E4900" w:rsidRDefault="002E4900" w:rsidP="002E4900">
            <w:pPr>
              <w:ind w:firstLine="0"/>
              <w:jc w:val="center"/>
            </w:pPr>
            <w:r>
              <w:t>2</w:t>
            </w:r>
          </w:p>
        </w:tc>
        <w:tc>
          <w:tcPr>
            <w:tcW w:w="8719" w:type="dxa"/>
          </w:tcPr>
          <w:p w14:paraId="53AECF82" w14:textId="221C8A19" w:rsidR="002E4900" w:rsidRDefault="00614B62" w:rsidP="002E490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BEAABF0" wp14:editId="61F67325">
                  <wp:extent cx="4909487" cy="1741805"/>
                  <wp:effectExtent l="0" t="0" r="5715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1592" cy="1746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1002" w14:paraId="2FD6A58F" w14:textId="77777777" w:rsidTr="004E1002">
        <w:tc>
          <w:tcPr>
            <w:tcW w:w="626" w:type="dxa"/>
          </w:tcPr>
          <w:p w14:paraId="77E9F58D" w14:textId="6959A4DD" w:rsidR="002E4900" w:rsidRDefault="002E4900" w:rsidP="002E4900">
            <w:pPr>
              <w:ind w:firstLine="0"/>
              <w:jc w:val="center"/>
            </w:pPr>
            <w:r>
              <w:t>3</w:t>
            </w:r>
          </w:p>
        </w:tc>
        <w:tc>
          <w:tcPr>
            <w:tcW w:w="8719" w:type="dxa"/>
          </w:tcPr>
          <w:p w14:paraId="657E0D71" w14:textId="78D84B3C" w:rsidR="002E4900" w:rsidRDefault="004E1002" w:rsidP="002E490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CCB3C07" wp14:editId="56B09D52">
                  <wp:extent cx="5399405" cy="1497751"/>
                  <wp:effectExtent l="0" t="0" r="0" b="762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4096" cy="1501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61D5A6" w14:textId="77777777" w:rsidR="00830917" w:rsidRPr="00B12FB6" w:rsidRDefault="00830917" w:rsidP="00830917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5B7B13F" w14:textId="37DF1CD4" w:rsidR="006B1C4B" w:rsidRDefault="006B1C4B" w:rsidP="004E1002">
      <w:r>
        <w:br w:type="page"/>
      </w:r>
    </w:p>
    <w:p w14:paraId="79D032E0" w14:textId="5D908C2F" w:rsidR="002E4900" w:rsidRDefault="006B1C4B" w:rsidP="006B1C4B">
      <w:pPr>
        <w:pStyle w:val="1"/>
      </w:pPr>
      <w:bookmarkStart w:id="24" w:name="_Toc99279314"/>
      <w:r>
        <w:lastRenderedPageBreak/>
        <w:t>Задание 7</w:t>
      </w:r>
      <w:bookmarkEnd w:id="24"/>
    </w:p>
    <w:p w14:paraId="0D5EDF30" w14:textId="1A9445B5" w:rsidR="006B1C4B" w:rsidRDefault="006B1C4B" w:rsidP="006B1C4B">
      <w:pPr>
        <w:pStyle w:val="2"/>
      </w:pPr>
      <w:bookmarkStart w:id="25" w:name="_Toc99279315"/>
      <w:r>
        <w:t>7.1. Общая постановка задачи</w:t>
      </w:r>
      <w:bookmarkEnd w:id="25"/>
    </w:p>
    <w:p w14:paraId="200A1E99" w14:textId="77777777" w:rsidR="006B1C4B" w:rsidRPr="00C35E8F" w:rsidRDefault="006B1C4B" w:rsidP="006B1C4B">
      <w:pPr>
        <w:rPr>
          <w:szCs w:val="24"/>
        </w:rPr>
      </w:pPr>
      <w:r w:rsidRPr="00733EA4">
        <w:rPr>
          <w:szCs w:val="24"/>
        </w:rPr>
        <w:t xml:space="preserve">Заполнить двумерный массив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×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885"/>
        <w:gridCol w:w="3783"/>
      </w:tblGrid>
      <w:tr w:rsidR="006B1C4B" w:rsidRPr="00733EA4" w14:paraId="40F7ECF4" w14:textId="77777777" w:rsidTr="00D06CDE">
        <w:trPr>
          <w:trHeight w:val="141"/>
        </w:trPr>
        <w:tc>
          <w:tcPr>
            <w:tcW w:w="3885" w:type="dxa"/>
          </w:tcPr>
          <w:p w14:paraId="3F448F13" w14:textId="77777777" w:rsidR="006B1C4B" w:rsidRPr="00733EA4" w:rsidRDefault="006B1C4B" w:rsidP="00D06CDE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Образец заполнения массива</w:t>
            </w:r>
          </w:p>
        </w:tc>
        <w:tc>
          <w:tcPr>
            <w:tcW w:w="3783" w:type="dxa"/>
          </w:tcPr>
          <w:p w14:paraId="4431AE49" w14:textId="77777777" w:rsidR="006B1C4B" w:rsidRPr="00733EA4" w:rsidRDefault="006B1C4B" w:rsidP="00D06CDE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Пример</w:t>
            </w:r>
          </w:p>
        </w:tc>
      </w:tr>
      <w:tr w:rsidR="006B1C4B" w:rsidRPr="007C0D6B" w14:paraId="20EBF8E3" w14:textId="77777777" w:rsidTr="00D06CDE">
        <w:trPr>
          <w:trHeight w:val="2355"/>
        </w:trPr>
        <w:tc>
          <w:tcPr>
            <w:tcW w:w="3885" w:type="dxa"/>
          </w:tcPr>
          <w:p w14:paraId="024A1C98" w14:textId="77777777" w:rsidR="006B1C4B" w:rsidRPr="007C0D6B" w:rsidRDefault="006B1C4B" w:rsidP="00D06CDE">
            <w:pPr>
              <w:rPr>
                <w:szCs w:val="24"/>
              </w:rPr>
            </w:pPr>
            <w:r w:rsidRPr="00733EA4">
              <w:rPr>
                <w:position w:val="-104"/>
                <w:szCs w:val="24"/>
              </w:rPr>
              <w:object w:dxaOrig="2820" w:dyaOrig="2200" w14:anchorId="79E665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7.6pt;height:114.6pt" o:ole="">
                  <v:imagedata r:id="rId46" o:title=""/>
                </v:shape>
                <o:OLEObject Type="Embed" ProgID="Equation.DSMT4" ShapeID="_x0000_i1025" DrawAspect="Content" ObjectID="_1710013976" r:id="rId47"/>
              </w:object>
            </w:r>
          </w:p>
        </w:tc>
        <w:tc>
          <w:tcPr>
            <w:tcW w:w="3783" w:type="dxa"/>
          </w:tcPr>
          <w:p w14:paraId="70379F6D" w14:textId="77777777" w:rsidR="006B1C4B" w:rsidRPr="00733EA4" w:rsidRDefault="006B1C4B" w:rsidP="00D06CDE">
            <w:pPr>
              <w:jc w:val="center"/>
              <w:rPr>
                <w:szCs w:val="24"/>
              </w:rPr>
            </w:pPr>
            <w:r w:rsidRPr="00733EA4">
              <w:rPr>
                <w:position w:val="-102"/>
                <w:szCs w:val="24"/>
              </w:rPr>
              <w:object w:dxaOrig="2760" w:dyaOrig="2160" w14:anchorId="16C1B359">
                <v:shape id="_x0000_i1026" type="#_x0000_t75" style="width:144.6pt;height:112.8pt" o:ole="">
                  <v:imagedata r:id="rId48" o:title=""/>
                </v:shape>
                <o:OLEObject Type="Embed" ProgID="Equation.DSMT4" ShapeID="_x0000_i1026" DrawAspect="Content" ObjectID="_1710013977" r:id="rId49"/>
              </w:object>
            </w:r>
          </w:p>
        </w:tc>
      </w:tr>
    </w:tbl>
    <w:p w14:paraId="454301D4" w14:textId="18FBA12C" w:rsidR="006B1C4B" w:rsidRDefault="006B1C4B" w:rsidP="006B1C4B">
      <w:pPr>
        <w:pStyle w:val="2"/>
      </w:pPr>
      <w:bookmarkStart w:id="26" w:name="_Toc99279316"/>
      <w:r>
        <w:t>7.2. Решение задачи, код программы</w:t>
      </w:r>
      <w:bookmarkEnd w:id="26"/>
    </w:p>
    <w:p w14:paraId="7A262FDC" w14:textId="77777777" w:rsidR="00172F3C" w:rsidRPr="00172F3C" w:rsidRDefault="00172F3C" w:rsidP="00172F3C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7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72F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матрицы n х n"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72F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n:"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&lt;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72F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хотя бы 2"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while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&lt;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72F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Повторите попытку, n должно быть &gt; 2"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n =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 =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[n]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ermutatio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A, n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ermutatio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 %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172F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строчка чётная - идём по диагонали сверху вниз</w:t>
      </w:r>
      <w:r w:rsidRPr="00172F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h 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j = i; h &lt;= i; h++, j--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A[h][j] =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172F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строчка нечётная - идём по диагонали снизу вверх</w:t>
      </w:r>
      <w:r w:rsidRPr="00172F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h = i, j 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h &gt;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h--, j++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A[h][j] =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Mas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A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Mas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][] A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72F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Преобразованная матриц имеет вид:"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.</w:t>
      </w:r>
      <w:r w:rsidRPr="00172F3C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>length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72F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172F3C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j &lt; </w:t>
      </w:r>
      <w:proofErr w:type="spellStart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.</w:t>
      </w:r>
      <w:r w:rsidRPr="00172F3C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>length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++) {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[i][j] + </w:t>
      </w:r>
      <w:r w:rsidRPr="00172F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"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72F3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172F3C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0862D92C" w14:textId="1D5C5BAD" w:rsidR="006B1C4B" w:rsidRDefault="006B1C4B" w:rsidP="00091C2D">
      <w:pPr>
        <w:pStyle w:val="2"/>
      </w:pPr>
      <w:bookmarkStart w:id="27" w:name="_Toc99279317"/>
      <w:r>
        <w:t xml:space="preserve">7.3. Тестирование </w:t>
      </w:r>
      <w:r w:rsidR="00091C2D">
        <w:t>программы с проверкой</w:t>
      </w:r>
      <w:bookmarkEnd w:id="27"/>
    </w:p>
    <w:p w14:paraId="43DD3249" w14:textId="3350461E" w:rsidR="00091C2D" w:rsidRDefault="00091C2D" w:rsidP="00091C2D">
      <w:r w:rsidRPr="00091C2D">
        <w:t xml:space="preserve">В таблице </w:t>
      </w:r>
      <w:r>
        <w:t>7</w:t>
      </w:r>
      <w:r w:rsidRPr="00091C2D">
        <w:t xml:space="preserve"> представлено тестирование работы программы с проверкой решения задачи на языке Java с MS Excel.</w:t>
      </w:r>
    </w:p>
    <w:p w14:paraId="299ECDA2" w14:textId="571431EC" w:rsidR="00091C2D" w:rsidRDefault="00091C2D" w:rsidP="00091C2D">
      <w:pPr>
        <w:ind w:firstLine="0"/>
        <w:jc w:val="right"/>
      </w:pPr>
      <w:r>
        <w:t>Таблица 7</w:t>
      </w:r>
    </w:p>
    <w:p w14:paraId="3CCBFCDB" w14:textId="355E9251" w:rsidR="00091C2D" w:rsidRDefault="00091C2D" w:rsidP="00091C2D">
      <w:pPr>
        <w:ind w:firstLine="0"/>
        <w:jc w:val="center"/>
      </w:pPr>
      <w:r>
        <w:t>Тестирование программы с проверкой задания 7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88"/>
        <w:gridCol w:w="8357"/>
      </w:tblGrid>
      <w:tr w:rsidR="00091C2D" w14:paraId="0FC26273" w14:textId="77777777" w:rsidTr="00463CDE">
        <w:tc>
          <w:tcPr>
            <w:tcW w:w="988" w:type="dxa"/>
          </w:tcPr>
          <w:p w14:paraId="3483658C" w14:textId="58CAC181" w:rsidR="00091C2D" w:rsidRPr="00463CDE" w:rsidRDefault="00463CDE" w:rsidP="00091C2D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357" w:type="dxa"/>
          </w:tcPr>
          <w:p w14:paraId="2FDB6BC6" w14:textId="7A882398" w:rsidR="00091C2D" w:rsidRPr="00463CDE" w:rsidRDefault="00463CDE" w:rsidP="00091C2D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091C2D" w14:paraId="67D46529" w14:textId="77777777" w:rsidTr="00463CDE">
        <w:tc>
          <w:tcPr>
            <w:tcW w:w="988" w:type="dxa"/>
          </w:tcPr>
          <w:p w14:paraId="2F478F40" w14:textId="756E50CB" w:rsidR="00091C2D" w:rsidRDefault="00463CDE" w:rsidP="00091C2D">
            <w:pPr>
              <w:ind w:firstLine="0"/>
              <w:jc w:val="center"/>
            </w:pPr>
            <w:r>
              <w:t>1</w:t>
            </w:r>
          </w:p>
        </w:tc>
        <w:tc>
          <w:tcPr>
            <w:tcW w:w="8357" w:type="dxa"/>
          </w:tcPr>
          <w:p w14:paraId="674F49F0" w14:textId="02459FD7" w:rsidR="00091C2D" w:rsidRDefault="00463CDE" w:rsidP="005D37C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411AC8F" wp14:editId="11CB2594">
                  <wp:extent cx="2667001" cy="153162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8110" cy="1543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D" w14:paraId="1684AAB3" w14:textId="77777777" w:rsidTr="00463CDE">
        <w:tc>
          <w:tcPr>
            <w:tcW w:w="988" w:type="dxa"/>
          </w:tcPr>
          <w:p w14:paraId="5A39C217" w14:textId="241E8145" w:rsidR="00091C2D" w:rsidRDefault="00463CDE" w:rsidP="00091C2D">
            <w:pPr>
              <w:ind w:firstLine="0"/>
              <w:jc w:val="center"/>
            </w:pPr>
            <w:r>
              <w:t>2</w:t>
            </w:r>
          </w:p>
        </w:tc>
        <w:tc>
          <w:tcPr>
            <w:tcW w:w="8357" w:type="dxa"/>
          </w:tcPr>
          <w:p w14:paraId="74D7D148" w14:textId="43008FBB" w:rsidR="00091C2D" w:rsidRDefault="005D37C1" w:rsidP="00091C2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796D852" wp14:editId="3741E97B">
                  <wp:extent cx="2415540" cy="1699824"/>
                  <wp:effectExtent l="0" t="0" r="381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3920" cy="17057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D" w14:paraId="16049210" w14:textId="77777777" w:rsidTr="00463CDE">
        <w:tc>
          <w:tcPr>
            <w:tcW w:w="988" w:type="dxa"/>
          </w:tcPr>
          <w:p w14:paraId="7A954C19" w14:textId="415201EB" w:rsidR="00091C2D" w:rsidRDefault="00463CDE" w:rsidP="00091C2D">
            <w:pPr>
              <w:ind w:firstLine="0"/>
              <w:jc w:val="center"/>
            </w:pPr>
            <w:r>
              <w:t>3</w:t>
            </w:r>
          </w:p>
        </w:tc>
        <w:tc>
          <w:tcPr>
            <w:tcW w:w="8357" w:type="dxa"/>
          </w:tcPr>
          <w:p w14:paraId="4C954854" w14:textId="0B1EEAB5" w:rsidR="00091C2D" w:rsidRDefault="004A4397" w:rsidP="00091C2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C1EEAF6" wp14:editId="3BCC0DFC">
                  <wp:extent cx="2453640" cy="1823651"/>
                  <wp:effectExtent l="0" t="0" r="3810" b="5715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389" cy="1827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D" w14:paraId="1D41FC59" w14:textId="77777777" w:rsidTr="00463CDE">
        <w:tc>
          <w:tcPr>
            <w:tcW w:w="988" w:type="dxa"/>
          </w:tcPr>
          <w:p w14:paraId="48643798" w14:textId="1DED35B5" w:rsidR="00091C2D" w:rsidRDefault="00463CDE" w:rsidP="00091C2D">
            <w:pPr>
              <w:ind w:firstLine="0"/>
              <w:jc w:val="center"/>
            </w:pPr>
            <w:r w:rsidRPr="00463CDE">
              <w:t>№ п/п</w:t>
            </w:r>
          </w:p>
        </w:tc>
        <w:tc>
          <w:tcPr>
            <w:tcW w:w="8357" w:type="dxa"/>
          </w:tcPr>
          <w:p w14:paraId="47B59C82" w14:textId="4B45BF77" w:rsidR="00091C2D" w:rsidRPr="00463CDE" w:rsidRDefault="00463CDE" w:rsidP="00091C2D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91C2D" w14:paraId="5687CC28" w14:textId="77777777" w:rsidTr="00463CDE">
        <w:tc>
          <w:tcPr>
            <w:tcW w:w="988" w:type="dxa"/>
          </w:tcPr>
          <w:p w14:paraId="077AA300" w14:textId="30321A73" w:rsidR="00091C2D" w:rsidRDefault="00463CDE" w:rsidP="00091C2D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8357" w:type="dxa"/>
          </w:tcPr>
          <w:p w14:paraId="06CBE11D" w14:textId="0FC55D6F" w:rsidR="00091C2D" w:rsidRDefault="005D37C1" w:rsidP="00091C2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19E1AC2" wp14:editId="6FF251B1">
                  <wp:extent cx="4742356" cy="1327150"/>
                  <wp:effectExtent l="0" t="0" r="127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49479" cy="1329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D" w14:paraId="77DCA92C" w14:textId="77777777" w:rsidTr="00463CDE">
        <w:tc>
          <w:tcPr>
            <w:tcW w:w="988" w:type="dxa"/>
          </w:tcPr>
          <w:p w14:paraId="32B00455" w14:textId="0D2D8260" w:rsidR="00091C2D" w:rsidRDefault="00463CDE" w:rsidP="00091C2D">
            <w:pPr>
              <w:ind w:firstLine="0"/>
              <w:jc w:val="center"/>
            </w:pPr>
            <w:r>
              <w:t>2</w:t>
            </w:r>
          </w:p>
        </w:tc>
        <w:tc>
          <w:tcPr>
            <w:tcW w:w="8357" w:type="dxa"/>
          </w:tcPr>
          <w:p w14:paraId="25A2F6A4" w14:textId="72AD9A04" w:rsidR="00091C2D" w:rsidRDefault="004A4397" w:rsidP="00091C2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8FA8E6F" wp14:editId="3B43B03C">
                  <wp:extent cx="4542790" cy="1680177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1019" cy="16906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D" w14:paraId="76617FE5" w14:textId="77777777" w:rsidTr="00463CDE">
        <w:tc>
          <w:tcPr>
            <w:tcW w:w="988" w:type="dxa"/>
          </w:tcPr>
          <w:p w14:paraId="6752F4A5" w14:textId="25EF5320" w:rsidR="00091C2D" w:rsidRDefault="00463CDE" w:rsidP="00091C2D">
            <w:pPr>
              <w:ind w:firstLine="0"/>
              <w:jc w:val="center"/>
            </w:pPr>
            <w:r>
              <w:t>3</w:t>
            </w:r>
          </w:p>
        </w:tc>
        <w:tc>
          <w:tcPr>
            <w:tcW w:w="8357" w:type="dxa"/>
          </w:tcPr>
          <w:p w14:paraId="74803AED" w14:textId="204FE250" w:rsidR="00091C2D" w:rsidRDefault="002F0A7A" w:rsidP="00091C2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3A9C957" wp14:editId="26FC5531">
                  <wp:extent cx="4632960" cy="1765031"/>
                  <wp:effectExtent l="0" t="0" r="0" b="6985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0275" cy="17754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8ABF70" w14:textId="77777777" w:rsidR="00830917" w:rsidRPr="00B12FB6" w:rsidRDefault="00830917" w:rsidP="00830917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0611D8C" w14:textId="29FA1880" w:rsidR="00E3764F" w:rsidRDefault="00E3764F" w:rsidP="005A4061">
      <w:r>
        <w:br w:type="page"/>
      </w:r>
    </w:p>
    <w:p w14:paraId="6CABA562" w14:textId="111922A5" w:rsidR="00091C2D" w:rsidRDefault="00E3764F" w:rsidP="00E3764F">
      <w:pPr>
        <w:pStyle w:val="1"/>
      </w:pPr>
      <w:bookmarkStart w:id="28" w:name="_Toc99279318"/>
      <w:r>
        <w:lastRenderedPageBreak/>
        <w:t>Задание 8</w:t>
      </w:r>
      <w:bookmarkEnd w:id="28"/>
    </w:p>
    <w:p w14:paraId="0C52C253" w14:textId="11E56D0C" w:rsidR="00E3764F" w:rsidRDefault="00E3764F" w:rsidP="00E3764F">
      <w:pPr>
        <w:pStyle w:val="2"/>
      </w:pPr>
      <w:bookmarkStart w:id="29" w:name="_Toc99279319"/>
      <w:r>
        <w:t>8.1. Общая постановка задачи</w:t>
      </w:r>
      <w:bookmarkEnd w:id="29"/>
    </w:p>
    <w:p w14:paraId="2ABD949D" w14:textId="4762EDE0" w:rsidR="00E3764F" w:rsidRPr="00733EA4" w:rsidRDefault="00E3764F" w:rsidP="00E3764F">
      <w:pPr>
        <w:rPr>
          <w:rFonts w:eastAsia="Times New Roman"/>
          <w:szCs w:val="24"/>
          <w:lang w:eastAsia="ru-RU"/>
        </w:rPr>
      </w:pPr>
      <w:r w:rsidRPr="00733EA4">
        <w:rPr>
          <w:rFonts w:eastAsia="Times New Roman"/>
          <w:szCs w:val="24"/>
          <w:lang w:eastAsia="ru-RU"/>
        </w:rPr>
        <w:t xml:space="preserve">Заполнить двумерный массив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45FB14B1" w14:textId="77777777" w:rsidR="00E3764F" w:rsidRPr="00733EA4" w:rsidRDefault="00E3764F" w:rsidP="00E3764F">
      <w:pPr>
        <w:tabs>
          <w:tab w:val="left" w:pos="1701"/>
        </w:tabs>
        <w:jc w:val="center"/>
        <w:rPr>
          <w:szCs w:val="24"/>
        </w:rPr>
      </w:pPr>
      <w:r w:rsidRPr="00733EA4">
        <w:rPr>
          <w:position w:val="-8"/>
          <w:szCs w:val="24"/>
        </w:rPr>
        <w:object w:dxaOrig="5620" w:dyaOrig="5420" w14:anchorId="6E681A15">
          <v:shape id="_x0000_i1027" type="#_x0000_t75" style="width:220.2pt;height:211.8pt" o:ole="">
            <v:imagedata r:id="rId56" o:title=""/>
          </v:shape>
          <o:OLEObject Type="Embed" ProgID="Equation.DSMT4" ShapeID="_x0000_i1027" DrawAspect="Content" ObjectID="_1710013978" r:id="rId57"/>
        </w:object>
      </w:r>
    </w:p>
    <w:p w14:paraId="29952C78" w14:textId="394C8590" w:rsidR="00E3764F" w:rsidRPr="006E75D8" w:rsidRDefault="00E3764F" w:rsidP="00E3764F">
      <w:pPr>
        <w:pStyle w:val="2"/>
        <w:rPr>
          <w:lang w:val="en-US"/>
        </w:rPr>
      </w:pPr>
      <w:bookmarkStart w:id="30" w:name="_Toc99279320"/>
      <w:r w:rsidRPr="006E75D8">
        <w:rPr>
          <w:lang w:val="en-US"/>
        </w:rPr>
        <w:t xml:space="preserve">8.2. </w:t>
      </w:r>
      <w:r>
        <w:t>Решение</w:t>
      </w:r>
      <w:r w:rsidRPr="006E75D8">
        <w:rPr>
          <w:lang w:val="en-US"/>
        </w:rPr>
        <w:t xml:space="preserve"> </w:t>
      </w:r>
      <w:r>
        <w:t>задачи</w:t>
      </w:r>
      <w:r w:rsidRPr="006E75D8">
        <w:rPr>
          <w:lang w:val="en-US"/>
        </w:rPr>
        <w:t xml:space="preserve">, </w:t>
      </w:r>
      <w:r>
        <w:t>код</w:t>
      </w:r>
      <w:r w:rsidRPr="006E75D8">
        <w:rPr>
          <w:lang w:val="en-US"/>
        </w:rPr>
        <w:t xml:space="preserve"> </w:t>
      </w:r>
      <w:r>
        <w:t>программы</w:t>
      </w:r>
      <w:bookmarkEnd w:id="30"/>
      <w:r w:rsidRPr="006E75D8">
        <w:rPr>
          <w:lang w:val="en-US"/>
        </w:rPr>
        <w:t xml:space="preserve"> </w:t>
      </w:r>
    </w:p>
    <w:p w14:paraId="3FA006D0" w14:textId="77777777" w:rsidR="00E3764F" w:rsidRPr="00E3764F" w:rsidRDefault="00E3764F" w:rsidP="00E3764F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static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lang.System.</w:t>
      </w:r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Scanner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88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(System.</w:t>
      </w:r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in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мерность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трицы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n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х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n"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n:"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 =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.nextInt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n &lt;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мерность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хотя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ы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2"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n &lt;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вторите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пытку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n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лжно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ыть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&gt; 2"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n =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.nextInt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 =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[n]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 = 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</w:t>
      </w:r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eil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n/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pli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m, n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plit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,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,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block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, m,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block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, m,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m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block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A, m,  m,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block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m, m, m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3764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rintMas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lock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,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,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J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 =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 k &lt;= m; k++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k; j &lt; m - k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    A[m -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1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k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J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ount++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m -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k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= k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--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[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m -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1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k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J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ount++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m -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k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= k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--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[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k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J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ount++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k +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= m -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k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[k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 +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iftJ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count++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Mas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][] A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реобразованная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трица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меет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ид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.</w:t>
      </w:r>
      <w:r w:rsidRPr="00E3764F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3764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E3764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.</w:t>
      </w:r>
      <w:r w:rsidRPr="00E3764F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[</w:t>
      </w:r>
      <w:proofErr w:type="spellStart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 + </w:t>
      </w:r>
      <w:r w:rsidRPr="00E3764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 "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3764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E3764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47ACC153" w14:textId="1D76BA0B" w:rsidR="00E3764F" w:rsidRDefault="00E3764F" w:rsidP="00E3764F">
      <w:pPr>
        <w:pStyle w:val="2"/>
      </w:pPr>
      <w:bookmarkStart w:id="31" w:name="_Toc99279321"/>
      <w:r>
        <w:t>8.3. Тестирование программы с проверкой</w:t>
      </w:r>
      <w:bookmarkEnd w:id="31"/>
    </w:p>
    <w:p w14:paraId="6ECBFA01" w14:textId="3390C215" w:rsidR="00E3764F" w:rsidRDefault="00E3764F" w:rsidP="00E3764F">
      <w:r w:rsidRPr="00E3764F">
        <w:t xml:space="preserve">В таблице 8 представлено тестирование работы программы с проверкой решения задачи на языке </w:t>
      </w:r>
      <w:r w:rsidRPr="00E3764F">
        <w:rPr>
          <w:lang w:val="en-US"/>
        </w:rPr>
        <w:t>Java</w:t>
      </w:r>
      <w:r w:rsidRPr="00E3764F">
        <w:t xml:space="preserve"> с </w:t>
      </w:r>
      <w:r w:rsidRPr="00E3764F">
        <w:rPr>
          <w:lang w:val="en-US"/>
        </w:rPr>
        <w:t>MS</w:t>
      </w:r>
      <w:r w:rsidRPr="00E3764F">
        <w:t xml:space="preserve"> </w:t>
      </w:r>
      <w:r w:rsidRPr="00E3764F">
        <w:rPr>
          <w:lang w:val="en-US"/>
        </w:rPr>
        <w:t>Excel</w:t>
      </w:r>
      <w:r w:rsidRPr="00E3764F">
        <w:t>.</w:t>
      </w:r>
    </w:p>
    <w:p w14:paraId="53727472" w14:textId="287A4891" w:rsidR="00E3764F" w:rsidRDefault="00E3764F" w:rsidP="00E3764F">
      <w:pPr>
        <w:jc w:val="right"/>
      </w:pPr>
      <w:r>
        <w:t>Таблица 8</w:t>
      </w:r>
    </w:p>
    <w:p w14:paraId="763E9D1E" w14:textId="23345B94" w:rsidR="00E3764F" w:rsidRDefault="00E3764F" w:rsidP="00E3764F">
      <w:pPr>
        <w:jc w:val="center"/>
      </w:pPr>
      <w:r>
        <w:t>Тестирование программы с проверкой задания 8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846"/>
        <w:gridCol w:w="8499"/>
      </w:tblGrid>
      <w:tr w:rsidR="0001662D" w14:paraId="28B9E221" w14:textId="77777777" w:rsidTr="008D549E">
        <w:tc>
          <w:tcPr>
            <w:tcW w:w="846" w:type="dxa"/>
          </w:tcPr>
          <w:p w14:paraId="7F6DCFA6" w14:textId="5B0EE332" w:rsidR="00E3764F" w:rsidRPr="008D549E" w:rsidRDefault="008D549E" w:rsidP="00E3764F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499" w:type="dxa"/>
          </w:tcPr>
          <w:p w14:paraId="32C41DD9" w14:textId="1018616C" w:rsidR="00E3764F" w:rsidRPr="008D549E" w:rsidRDefault="008D549E" w:rsidP="00E3764F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01662D" w14:paraId="6D81F307" w14:textId="77777777" w:rsidTr="008D549E">
        <w:tc>
          <w:tcPr>
            <w:tcW w:w="846" w:type="dxa"/>
          </w:tcPr>
          <w:p w14:paraId="7E24CCB9" w14:textId="652ED49F" w:rsidR="00E3764F" w:rsidRDefault="008D549E" w:rsidP="00E3764F">
            <w:pPr>
              <w:ind w:firstLine="0"/>
              <w:jc w:val="center"/>
            </w:pPr>
            <w:r>
              <w:t>1</w:t>
            </w:r>
          </w:p>
        </w:tc>
        <w:tc>
          <w:tcPr>
            <w:tcW w:w="8499" w:type="dxa"/>
          </w:tcPr>
          <w:p w14:paraId="64CED302" w14:textId="3BC85D3A" w:rsidR="00E3764F" w:rsidRDefault="00F95690" w:rsidP="00E3764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0AD5F27" wp14:editId="767D203C">
                  <wp:extent cx="2308860" cy="1958147"/>
                  <wp:effectExtent l="0" t="0" r="0" b="444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336" cy="1967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662D" w14:paraId="0DE4EC8F" w14:textId="77777777" w:rsidTr="008D549E">
        <w:tc>
          <w:tcPr>
            <w:tcW w:w="846" w:type="dxa"/>
          </w:tcPr>
          <w:p w14:paraId="2D5544B0" w14:textId="509FC156" w:rsidR="00E3764F" w:rsidRDefault="008D549E" w:rsidP="00E3764F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8499" w:type="dxa"/>
          </w:tcPr>
          <w:p w14:paraId="3B38D234" w14:textId="33FDCF69" w:rsidR="00E3764F" w:rsidRDefault="00F95690" w:rsidP="00E3764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B0AC7F0" wp14:editId="020D373A">
                  <wp:extent cx="3143186" cy="2472309"/>
                  <wp:effectExtent l="0" t="0" r="635" b="444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347" cy="2479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662D" w14:paraId="1EA3E760" w14:textId="77777777" w:rsidTr="008D549E">
        <w:tc>
          <w:tcPr>
            <w:tcW w:w="846" w:type="dxa"/>
          </w:tcPr>
          <w:p w14:paraId="2253F15C" w14:textId="1BC8D776" w:rsidR="00E3764F" w:rsidRDefault="008D549E" w:rsidP="00E3764F">
            <w:pPr>
              <w:ind w:firstLine="0"/>
              <w:jc w:val="center"/>
            </w:pPr>
            <w:r>
              <w:t>3</w:t>
            </w:r>
          </w:p>
        </w:tc>
        <w:tc>
          <w:tcPr>
            <w:tcW w:w="8499" w:type="dxa"/>
          </w:tcPr>
          <w:p w14:paraId="095F0DDF" w14:textId="37585133" w:rsidR="00E3764F" w:rsidRDefault="0001662D" w:rsidP="00E3764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22FD350" wp14:editId="0386E5E3">
                  <wp:extent cx="3617081" cy="2600325"/>
                  <wp:effectExtent l="0" t="0" r="254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6716" cy="2607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662D" w14:paraId="22F38408" w14:textId="77777777" w:rsidTr="008D549E">
        <w:tc>
          <w:tcPr>
            <w:tcW w:w="846" w:type="dxa"/>
          </w:tcPr>
          <w:p w14:paraId="10F00CAB" w14:textId="366652C5" w:rsidR="008D549E" w:rsidRDefault="008D549E" w:rsidP="008D549E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499" w:type="dxa"/>
          </w:tcPr>
          <w:p w14:paraId="6422B7D6" w14:textId="0CB56DC4" w:rsidR="008D549E" w:rsidRPr="008D549E" w:rsidRDefault="008D549E" w:rsidP="008D549E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1662D" w14:paraId="4608C459" w14:textId="77777777" w:rsidTr="008D549E">
        <w:tc>
          <w:tcPr>
            <w:tcW w:w="846" w:type="dxa"/>
          </w:tcPr>
          <w:p w14:paraId="731CE0F9" w14:textId="0E8230FA" w:rsidR="008D549E" w:rsidRDefault="008D549E" w:rsidP="008D549E">
            <w:pPr>
              <w:ind w:firstLine="0"/>
              <w:jc w:val="center"/>
            </w:pPr>
            <w:r>
              <w:t>1</w:t>
            </w:r>
          </w:p>
        </w:tc>
        <w:tc>
          <w:tcPr>
            <w:tcW w:w="8499" w:type="dxa"/>
          </w:tcPr>
          <w:p w14:paraId="35EFA7E5" w14:textId="08204172" w:rsidR="008D549E" w:rsidRDefault="00F95690" w:rsidP="008D549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87B67FD" wp14:editId="121C9D64">
                  <wp:extent cx="4092393" cy="2294890"/>
                  <wp:effectExtent l="0" t="0" r="381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2924" cy="2300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662D" w14:paraId="59CDB9E7" w14:textId="77777777" w:rsidTr="008D549E">
        <w:tc>
          <w:tcPr>
            <w:tcW w:w="846" w:type="dxa"/>
          </w:tcPr>
          <w:p w14:paraId="59616119" w14:textId="339D9F64" w:rsidR="008D549E" w:rsidRDefault="008D549E" w:rsidP="008D549E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8499" w:type="dxa"/>
          </w:tcPr>
          <w:p w14:paraId="07D6E2F6" w14:textId="54D7E881" w:rsidR="008D549E" w:rsidRDefault="0001662D" w:rsidP="0001662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9FF81F0" wp14:editId="2FF82651">
                  <wp:extent cx="4958583" cy="2232025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2297" cy="2233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662D" w14:paraId="4B9D4A93" w14:textId="77777777" w:rsidTr="008D549E">
        <w:tc>
          <w:tcPr>
            <w:tcW w:w="846" w:type="dxa"/>
          </w:tcPr>
          <w:p w14:paraId="4461B825" w14:textId="40F89E7D" w:rsidR="008D549E" w:rsidRDefault="008D549E" w:rsidP="008D549E">
            <w:pPr>
              <w:ind w:firstLine="0"/>
              <w:jc w:val="center"/>
            </w:pPr>
            <w:r>
              <w:t>3</w:t>
            </w:r>
          </w:p>
        </w:tc>
        <w:tc>
          <w:tcPr>
            <w:tcW w:w="8499" w:type="dxa"/>
          </w:tcPr>
          <w:p w14:paraId="73E24C7D" w14:textId="31CA5AB6" w:rsidR="008D549E" w:rsidRDefault="004874D5" w:rsidP="008D549E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B06D0E8" wp14:editId="20E69C46">
                  <wp:extent cx="5038753" cy="2171700"/>
                  <wp:effectExtent l="0" t="0" r="9525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9801" cy="21764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92274A" w14:textId="77777777" w:rsidR="00830917" w:rsidRPr="00B12FB6" w:rsidRDefault="00830917" w:rsidP="00830917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AAA0DD7" w14:textId="105283AC" w:rsidR="004874D5" w:rsidRDefault="004874D5" w:rsidP="004874D5">
      <w:r>
        <w:br w:type="page"/>
      </w:r>
    </w:p>
    <w:p w14:paraId="4C07003A" w14:textId="22914E4C" w:rsidR="00E3764F" w:rsidRDefault="004874D5" w:rsidP="004874D5">
      <w:pPr>
        <w:pStyle w:val="1"/>
      </w:pPr>
      <w:bookmarkStart w:id="32" w:name="_Toc99279322"/>
      <w:r>
        <w:lastRenderedPageBreak/>
        <w:t>Задание 9</w:t>
      </w:r>
      <w:bookmarkEnd w:id="32"/>
    </w:p>
    <w:p w14:paraId="3B757A33" w14:textId="5ED1060C" w:rsidR="004874D5" w:rsidRDefault="004874D5" w:rsidP="004874D5">
      <w:pPr>
        <w:pStyle w:val="2"/>
      </w:pPr>
      <w:bookmarkStart w:id="33" w:name="_Toc99279323"/>
      <w:r>
        <w:t>9.1. Общая постановка задачи</w:t>
      </w:r>
      <w:bookmarkEnd w:id="33"/>
    </w:p>
    <w:p w14:paraId="24365827" w14:textId="77777777" w:rsidR="004874D5" w:rsidRPr="00733EA4" w:rsidRDefault="004874D5" w:rsidP="004874D5">
      <w:pPr>
        <w:rPr>
          <w:rFonts w:eastAsia="Times New Roman"/>
          <w:szCs w:val="24"/>
          <w:lang w:eastAsia="ru-RU"/>
        </w:rPr>
      </w:pPr>
      <w:r w:rsidRPr="00733EA4">
        <w:rPr>
          <w:rFonts w:eastAsia="Times New Roman"/>
          <w:szCs w:val="24"/>
          <w:lang w:eastAsia="ru-RU"/>
        </w:rPr>
        <w:t>Заполнить двумерный массив 2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2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ов матрицы и отпараметризировав выполнить заполнение всей матрицы при помощи методов. Образец заполнения:</w:t>
      </w:r>
    </w:p>
    <w:p w14:paraId="53E08B36" w14:textId="77777777" w:rsidR="004874D5" w:rsidRPr="00733EA4" w:rsidRDefault="004874D5" w:rsidP="004874D5">
      <w:pPr>
        <w:jc w:val="center"/>
        <w:rPr>
          <w:szCs w:val="24"/>
        </w:rPr>
      </w:pPr>
      <w:r w:rsidRPr="00733EA4">
        <w:rPr>
          <w:position w:val="-8"/>
          <w:szCs w:val="28"/>
        </w:rPr>
        <w:object w:dxaOrig="5760" w:dyaOrig="5420" w14:anchorId="0F96B8A5">
          <v:shape id="_x0000_i1028" type="#_x0000_t75" style="width:225.6pt;height:211.8pt" o:ole="">
            <v:imagedata r:id="rId64" o:title=""/>
          </v:shape>
          <o:OLEObject Type="Embed" ProgID="Equation.DSMT4" ShapeID="_x0000_i1028" DrawAspect="Content" ObjectID="_1710013979" r:id="rId65"/>
        </w:object>
      </w:r>
    </w:p>
    <w:p w14:paraId="13E1E715" w14:textId="6AA878C1" w:rsidR="004874D5" w:rsidRDefault="004874D5" w:rsidP="004874D5">
      <w:pPr>
        <w:pStyle w:val="2"/>
      </w:pPr>
      <w:bookmarkStart w:id="34" w:name="_Toc99279324"/>
      <w:r>
        <w:t>9.2. Решение задачи, код программы</w:t>
      </w:r>
      <w:bookmarkEnd w:id="34"/>
    </w:p>
    <w:p w14:paraId="2D93293C" w14:textId="77777777" w:rsidR="00670DFF" w:rsidRPr="00670DFF" w:rsidRDefault="00670DFF" w:rsidP="00670DFF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9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70DF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матрицы 2n х 2n"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70DF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n:"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&lt;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70DF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хотя бы 2"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while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&lt;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70DF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Повторите попытку, n должно быть &gt; 2"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n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 =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* n][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* n]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pli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A, n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Mas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A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nak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n,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piral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n,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n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nak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n, n,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piral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A, n, n, n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nak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k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k &lt;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n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k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k &lt;= n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ервая половина матрицы (верхний треугольник)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lastRenderedPageBreak/>
        <w:t xml:space="preserve">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k %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k чётное - идём по диагонали снизу вверх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k, j = n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gt;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--, j--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A[i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k нечётное - идём по диагонали сверху вниз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j = 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= k; i++, j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A[i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вторая половина матрицы (нижний треугольник)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k %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k чётное - идём по диагонали снизу вверх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n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j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gt;= k - n +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--, j--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A[i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k нечётное - идём по диагонали сверху вниз</w:t>
      </w:r>
      <w:r w:rsidRPr="00670DFF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k - n +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j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= n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, j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A[i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iral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m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670DF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eil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n /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.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k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k &lt; m; k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k; j &lt;= 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A[k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k +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= 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A[i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gt;= k; j--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A[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n - k -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gt;= k +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--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A[i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I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k +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iftJ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Mas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][] A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70DF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Преобразованная матрица имеет вид:"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oubles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A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70DF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670DFF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j &lt; 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.</w:t>
      </w:r>
      <w:r w:rsidRPr="00670DFF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>length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++) {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oubles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j] + </w:t>
      </w:r>
      <w:r w:rsidRPr="00670DF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"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70DFF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70DF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5C2D6299" w14:textId="6F0E303E" w:rsidR="00670DFF" w:rsidRDefault="00670DFF" w:rsidP="00670DFF">
      <w:pPr>
        <w:pStyle w:val="2"/>
      </w:pPr>
      <w:bookmarkStart w:id="35" w:name="_Toc99279325"/>
      <w:r>
        <w:t>9.3. Тестирование программы с проверкой</w:t>
      </w:r>
      <w:bookmarkEnd w:id="35"/>
    </w:p>
    <w:p w14:paraId="5369AF83" w14:textId="7BB0C99B" w:rsidR="00670DFF" w:rsidRDefault="00670DFF" w:rsidP="00670DFF">
      <w:r>
        <w:br w:type="page"/>
      </w:r>
    </w:p>
    <w:p w14:paraId="4833480D" w14:textId="75D092B5" w:rsidR="00670DFF" w:rsidRDefault="00670DFF" w:rsidP="00670DFF">
      <w:r w:rsidRPr="00670DFF">
        <w:lastRenderedPageBreak/>
        <w:t xml:space="preserve">В таблице </w:t>
      </w:r>
      <w:r>
        <w:t>9</w:t>
      </w:r>
      <w:r w:rsidRPr="00670DFF">
        <w:t xml:space="preserve"> представлено тестирование работы программы с проверкой решения задачи на языке Java с MS Excel.</w:t>
      </w:r>
    </w:p>
    <w:p w14:paraId="5D991067" w14:textId="715CBE37" w:rsidR="00670DFF" w:rsidRDefault="00670DFF" w:rsidP="00670DFF">
      <w:pPr>
        <w:jc w:val="right"/>
      </w:pPr>
      <w:r>
        <w:t>Таблица 9</w:t>
      </w:r>
    </w:p>
    <w:p w14:paraId="0DFA4430" w14:textId="626253FD" w:rsidR="00670DFF" w:rsidRDefault="00670DFF" w:rsidP="00670DFF">
      <w:pPr>
        <w:jc w:val="center"/>
      </w:pPr>
      <w:r>
        <w:t>Тестирование программы с проверкой задания 9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99"/>
        <w:gridCol w:w="8646"/>
      </w:tblGrid>
      <w:tr w:rsidR="00FE03C4" w14:paraId="3C6E55D7" w14:textId="77777777" w:rsidTr="00FE03C4">
        <w:tc>
          <w:tcPr>
            <w:tcW w:w="699" w:type="dxa"/>
          </w:tcPr>
          <w:p w14:paraId="28A5DEDA" w14:textId="771298F1" w:rsidR="00670DFF" w:rsidRPr="00670DFF" w:rsidRDefault="00670DFF" w:rsidP="00670DFF">
            <w:pPr>
              <w:ind w:firstLine="0"/>
              <w:jc w:val="center"/>
            </w:pPr>
            <w:r>
              <w:t>№ п</w:t>
            </w:r>
            <w:r w:rsidRPr="006E75D8">
              <w:t>/</w:t>
            </w:r>
            <w:r>
              <w:t>п</w:t>
            </w:r>
          </w:p>
        </w:tc>
        <w:tc>
          <w:tcPr>
            <w:tcW w:w="8646" w:type="dxa"/>
          </w:tcPr>
          <w:p w14:paraId="7E632423" w14:textId="7C63D4AA" w:rsidR="00670DFF" w:rsidRPr="006E75D8" w:rsidRDefault="00670DFF" w:rsidP="00670DFF">
            <w:pPr>
              <w:ind w:firstLine="0"/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FE03C4" w14:paraId="6DFA7E07" w14:textId="77777777" w:rsidTr="00FE03C4">
        <w:tc>
          <w:tcPr>
            <w:tcW w:w="699" w:type="dxa"/>
          </w:tcPr>
          <w:p w14:paraId="6FDFEE26" w14:textId="1F825994" w:rsidR="00670DFF" w:rsidRDefault="00670DFF" w:rsidP="00670DFF">
            <w:pPr>
              <w:ind w:firstLine="0"/>
              <w:jc w:val="center"/>
            </w:pPr>
            <w:r>
              <w:t>1</w:t>
            </w:r>
          </w:p>
        </w:tc>
        <w:tc>
          <w:tcPr>
            <w:tcW w:w="8646" w:type="dxa"/>
          </w:tcPr>
          <w:p w14:paraId="7CC007DC" w14:textId="354A9885" w:rsidR="00670DFF" w:rsidRDefault="00670DFF" w:rsidP="00670DF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9C9FE36" wp14:editId="5FFD1AC8">
                  <wp:extent cx="3009900" cy="2592073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8191" cy="2599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03C4" w14:paraId="53E6C733" w14:textId="77777777" w:rsidTr="00FE03C4">
        <w:tc>
          <w:tcPr>
            <w:tcW w:w="699" w:type="dxa"/>
          </w:tcPr>
          <w:p w14:paraId="3DC1BD2B" w14:textId="66B33856" w:rsidR="00670DFF" w:rsidRDefault="00670DFF" w:rsidP="00670DFF">
            <w:pPr>
              <w:ind w:firstLine="0"/>
              <w:jc w:val="center"/>
            </w:pPr>
            <w:r>
              <w:t>2</w:t>
            </w:r>
          </w:p>
        </w:tc>
        <w:tc>
          <w:tcPr>
            <w:tcW w:w="8646" w:type="dxa"/>
          </w:tcPr>
          <w:p w14:paraId="4C82E061" w14:textId="194DC0AE" w:rsidR="00670DFF" w:rsidRDefault="00670DFF" w:rsidP="00670DF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6E5A362" wp14:editId="6B1A0828">
                  <wp:extent cx="3305823" cy="2594610"/>
                  <wp:effectExtent l="0" t="0" r="889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7165" cy="26035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03C4" w14:paraId="30F7E625" w14:textId="77777777" w:rsidTr="00FE03C4">
        <w:tc>
          <w:tcPr>
            <w:tcW w:w="699" w:type="dxa"/>
          </w:tcPr>
          <w:p w14:paraId="5774C0D3" w14:textId="04853694" w:rsidR="00670DFF" w:rsidRDefault="00670DFF" w:rsidP="00670DFF">
            <w:pPr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8646" w:type="dxa"/>
          </w:tcPr>
          <w:p w14:paraId="35163B90" w14:textId="6BACD117" w:rsidR="00670DFF" w:rsidRDefault="00670DFF" w:rsidP="00670DF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FDE439C" wp14:editId="5507B83C">
                  <wp:extent cx="4275232" cy="3071495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9267" cy="30815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03C4" w14:paraId="16B59DB2" w14:textId="77777777" w:rsidTr="00FE03C4">
        <w:tc>
          <w:tcPr>
            <w:tcW w:w="699" w:type="dxa"/>
          </w:tcPr>
          <w:p w14:paraId="3144E352" w14:textId="0ECA4D49" w:rsidR="00670DFF" w:rsidRDefault="00670DFF" w:rsidP="00670DFF">
            <w:pPr>
              <w:ind w:firstLine="0"/>
              <w:jc w:val="center"/>
            </w:pPr>
            <w:r w:rsidRPr="00670DFF">
              <w:t>№ п/п</w:t>
            </w:r>
          </w:p>
        </w:tc>
        <w:tc>
          <w:tcPr>
            <w:tcW w:w="8646" w:type="dxa"/>
          </w:tcPr>
          <w:p w14:paraId="3AD19E60" w14:textId="74DC6EBD" w:rsidR="00670DFF" w:rsidRPr="006E75D8" w:rsidRDefault="00670DFF" w:rsidP="00670DFF">
            <w:pPr>
              <w:ind w:firstLine="0"/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MS</w:t>
            </w:r>
            <w:r w:rsidRPr="006E75D8">
              <w:t xml:space="preserve"> </w:t>
            </w:r>
            <w:r>
              <w:rPr>
                <w:lang w:val="en-US"/>
              </w:rPr>
              <w:t>Excel</w:t>
            </w:r>
          </w:p>
        </w:tc>
      </w:tr>
      <w:tr w:rsidR="00FE03C4" w14:paraId="02B46398" w14:textId="77777777" w:rsidTr="00FE03C4">
        <w:tc>
          <w:tcPr>
            <w:tcW w:w="699" w:type="dxa"/>
          </w:tcPr>
          <w:p w14:paraId="506F80D1" w14:textId="02039B33" w:rsidR="00670DFF" w:rsidRDefault="00670DFF" w:rsidP="00670DFF">
            <w:pPr>
              <w:ind w:firstLine="0"/>
              <w:jc w:val="center"/>
            </w:pPr>
            <w:r>
              <w:t>1</w:t>
            </w:r>
          </w:p>
        </w:tc>
        <w:tc>
          <w:tcPr>
            <w:tcW w:w="8646" w:type="dxa"/>
          </w:tcPr>
          <w:p w14:paraId="60ADB2E2" w14:textId="1E0D0F73" w:rsidR="00670DFF" w:rsidRDefault="00670DFF" w:rsidP="00670DF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616688B" wp14:editId="0730EFC6">
                  <wp:extent cx="4961890" cy="2513565"/>
                  <wp:effectExtent l="0" t="0" r="0" b="127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7222" cy="25213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03C4" w14:paraId="1E6968C6" w14:textId="77777777" w:rsidTr="00FE03C4">
        <w:tc>
          <w:tcPr>
            <w:tcW w:w="699" w:type="dxa"/>
          </w:tcPr>
          <w:p w14:paraId="5D5D6960" w14:textId="5F65B769" w:rsidR="00670DFF" w:rsidRDefault="00670DFF" w:rsidP="00670DFF">
            <w:pPr>
              <w:ind w:firstLine="0"/>
              <w:jc w:val="center"/>
            </w:pPr>
            <w:r>
              <w:t>2</w:t>
            </w:r>
          </w:p>
        </w:tc>
        <w:tc>
          <w:tcPr>
            <w:tcW w:w="8646" w:type="dxa"/>
          </w:tcPr>
          <w:p w14:paraId="63A079B1" w14:textId="1B997A44" w:rsidR="00670DFF" w:rsidRDefault="00670DFF" w:rsidP="00670DF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9F439A0" wp14:editId="22A2866B">
                  <wp:extent cx="5016959" cy="2359660"/>
                  <wp:effectExtent l="0" t="0" r="0" b="254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566" cy="2365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03C4" w14:paraId="75861A6D" w14:textId="77777777" w:rsidTr="00FE03C4">
        <w:tc>
          <w:tcPr>
            <w:tcW w:w="699" w:type="dxa"/>
          </w:tcPr>
          <w:p w14:paraId="4CE535DE" w14:textId="5C3A26B7" w:rsidR="00670DFF" w:rsidRDefault="00670DFF" w:rsidP="00670DFF">
            <w:pPr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8646" w:type="dxa"/>
          </w:tcPr>
          <w:p w14:paraId="1050597F" w14:textId="5E137B2F" w:rsidR="00670DFF" w:rsidRDefault="00FE03C4" w:rsidP="00670DF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C69A6B9" wp14:editId="1A08C405">
                  <wp:extent cx="5350317" cy="2418080"/>
                  <wp:effectExtent l="0" t="0" r="3175" b="127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7029" cy="24211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4997D4" w14:textId="77777777" w:rsidR="00830917" w:rsidRPr="00B12FB6" w:rsidRDefault="00830917" w:rsidP="00830917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13CF4A3" w14:textId="4AD41C2C" w:rsidR="00577E67" w:rsidRPr="00830917" w:rsidRDefault="00577E67" w:rsidP="00FE03C4">
      <w:r w:rsidRPr="00830917">
        <w:br w:type="page"/>
      </w:r>
    </w:p>
    <w:p w14:paraId="134F6266" w14:textId="0871B5E3" w:rsidR="00670DFF" w:rsidRDefault="00577E67" w:rsidP="00577E67">
      <w:pPr>
        <w:pStyle w:val="1"/>
      </w:pPr>
      <w:bookmarkStart w:id="36" w:name="_Toc99279326"/>
      <w:r>
        <w:lastRenderedPageBreak/>
        <w:t>Задание 10</w:t>
      </w:r>
      <w:bookmarkEnd w:id="36"/>
    </w:p>
    <w:p w14:paraId="0D5B6FF4" w14:textId="318B30D0" w:rsidR="00577E67" w:rsidRDefault="00577E67" w:rsidP="00577E67">
      <w:pPr>
        <w:pStyle w:val="2"/>
      </w:pPr>
      <w:bookmarkStart w:id="37" w:name="_Toc99279327"/>
      <w:r>
        <w:t>10.1. Общая постановка задачи</w:t>
      </w:r>
      <w:bookmarkEnd w:id="37"/>
    </w:p>
    <w:p w14:paraId="2F54358B" w14:textId="77777777" w:rsidR="00577E67" w:rsidRPr="00577E67" w:rsidRDefault="00577E67" w:rsidP="00577E67">
      <w:pPr>
        <w:rPr>
          <w:szCs w:val="24"/>
        </w:rPr>
      </w:pPr>
      <w:r w:rsidRPr="00733EA4">
        <w:rPr>
          <w:szCs w:val="28"/>
        </w:rPr>
        <w:t xml:space="preserve">Дана матрица с 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 xml:space="preserve"> точками в пространстве, 0-я строчка координаты х, 1-я строчка координаты </w:t>
      </w:r>
      <w:r w:rsidRPr="00733EA4">
        <w:rPr>
          <w:szCs w:val="28"/>
          <w:lang w:val="en-US"/>
        </w:rPr>
        <w:t>y</w:t>
      </w:r>
      <w:r w:rsidRPr="00733EA4">
        <w:rPr>
          <w:szCs w:val="28"/>
        </w:rPr>
        <w:t xml:space="preserve">. Определить для каждой точки попала ли она в закрашенную область, с использованием массива 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 xml:space="preserve"> элементов (1 – точка попала внутрь области, 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43DC5A21" w14:textId="412D36D6" w:rsidR="00577E67" w:rsidRDefault="00577E67" w:rsidP="00577E67">
      <w:pPr>
        <w:pStyle w:val="2"/>
      </w:pPr>
      <w:bookmarkStart w:id="38" w:name="_Toc99279328"/>
      <w:r>
        <w:t>10.2. Решение задачи, код программы</w:t>
      </w:r>
      <w:bookmarkEnd w:id="38"/>
    </w:p>
    <w:p w14:paraId="2FB48FAE" w14:textId="77777777" w:rsidR="00577E67" w:rsidRPr="00577E67" w:rsidRDefault="00577E67" w:rsidP="00577E67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10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количество точек на проверку: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n]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f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ведите координату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x%d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j+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=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f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ведите координату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y%d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j+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=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n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(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в область первой фигуры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(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на границу первой фигуры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(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в область второй фигуры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(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на границу второй фигуры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j]) =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(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577E67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не попала ни в область, ни на границу фигур"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Hitting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x,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y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y &gt;=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опадание в область первой фигуры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nt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1 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-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1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gt;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-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(y &gt;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) &amp; (y &gt;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lt; x) &amp; (y &gt; -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7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1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return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else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опадание на границу первой фигуры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nt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1 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1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 (y =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)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(y ==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) | (y ==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(y == x) | (y == -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7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1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return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else 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y &lt;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попадание в область второй фигуры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nt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2 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gt; -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 &amp; (y &lt;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-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gt;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lt;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-x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2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return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else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nt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2 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опадание на границу второй фигуры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 /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(y == -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&l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 | (y == 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577E6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 (y =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gt;=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(y == 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))) { 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577E67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if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2 &gt;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return 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0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577E6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return 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-</w:t>
      </w:r>
      <w:r w:rsidRPr="00577E67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577E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7E9D9544" w14:textId="662A1F2D" w:rsidR="00577E67" w:rsidRDefault="00577E67" w:rsidP="00577E67">
      <w:pPr>
        <w:pStyle w:val="2"/>
      </w:pPr>
      <w:bookmarkStart w:id="39" w:name="_Toc99279329"/>
      <w:r>
        <w:t>10.3. Тестирование программы с проверкой</w:t>
      </w:r>
      <w:bookmarkEnd w:id="39"/>
    </w:p>
    <w:p w14:paraId="78FADEB5" w14:textId="3E5A867F" w:rsidR="00577E67" w:rsidRDefault="00577E67" w:rsidP="00577E67">
      <w:r>
        <w:br w:type="page"/>
      </w:r>
    </w:p>
    <w:p w14:paraId="31E69CF1" w14:textId="475A3559" w:rsidR="00577E67" w:rsidRDefault="00577E67" w:rsidP="00577E67">
      <w:r w:rsidRPr="00577E67">
        <w:lastRenderedPageBreak/>
        <w:t xml:space="preserve">В таблице </w:t>
      </w:r>
      <w:r>
        <w:t>10</w:t>
      </w:r>
      <w:r w:rsidRPr="00577E67">
        <w:t xml:space="preserve"> представлено тестирование работы программы с проверкой решения задачи на языке Java с MS Excel.</w:t>
      </w:r>
    </w:p>
    <w:p w14:paraId="6ABD7D62" w14:textId="0714DBD1" w:rsidR="00577E67" w:rsidRDefault="00577E67" w:rsidP="00577E67">
      <w:pPr>
        <w:jc w:val="right"/>
      </w:pPr>
      <w:r>
        <w:t>Таблица 10</w:t>
      </w:r>
    </w:p>
    <w:p w14:paraId="46419FF1" w14:textId="06CD5468" w:rsidR="00577E67" w:rsidRDefault="00577E67" w:rsidP="00577E67">
      <w:pPr>
        <w:jc w:val="center"/>
      </w:pPr>
      <w:r>
        <w:t>Тестирование программы с проверкой задания 10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2"/>
        <w:gridCol w:w="8753"/>
      </w:tblGrid>
      <w:tr w:rsidR="00577E67" w14:paraId="7C130EEC" w14:textId="77777777" w:rsidTr="00830917">
        <w:tc>
          <w:tcPr>
            <w:tcW w:w="592" w:type="dxa"/>
          </w:tcPr>
          <w:p w14:paraId="72979E95" w14:textId="24D76E49" w:rsidR="00577E67" w:rsidRPr="00577E67" w:rsidRDefault="00577E67" w:rsidP="00577E67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53" w:type="dxa"/>
          </w:tcPr>
          <w:p w14:paraId="3DAB9F82" w14:textId="3E7B4D16" w:rsidR="00577E67" w:rsidRPr="00577E67" w:rsidRDefault="00577E67" w:rsidP="00577E67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577E67" w14:paraId="3CFEC333" w14:textId="77777777" w:rsidTr="00830917">
        <w:tc>
          <w:tcPr>
            <w:tcW w:w="592" w:type="dxa"/>
          </w:tcPr>
          <w:p w14:paraId="023065A1" w14:textId="77AEBA10" w:rsidR="00577E67" w:rsidRDefault="00577E67" w:rsidP="00577E67">
            <w:pPr>
              <w:ind w:firstLine="0"/>
              <w:jc w:val="center"/>
            </w:pPr>
            <w:r>
              <w:t>1</w:t>
            </w:r>
          </w:p>
        </w:tc>
        <w:tc>
          <w:tcPr>
            <w:tcW w:w="8753" w:type="dxa"/>
          </w:tcPr>
          <w:p w14:paraId="15B78890" w14:textId="058287E2" w:rsidR="00577E67" w:rsidRDefault="00930EDB" w:rsidP="00930EDB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6EE31EF3" wp14:editId="7172E56C">
                  <wp:extent cx="2222402" cy="1996046"/>
                  <wp:effectExtent l="0" t="0" r="6985" b="4445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7691" cy="20097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2C8F53A" wp14:editId="4643DA45">
                  <wp:extent cx="3063240" cy="1757392"/>
                  <wp:effectExtent l="0" t="0" r="381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931" cy="1811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7E67" w14:paraId="243CEA8F" w14:textId="77777777" w:rsidTr="00830917">
        <w:tc>
          <w:tcPr>
            <w:tcW w:w="592" w:type="dxa"/>
          </w:tcPr>
          <w:p w14:paraId="31B15BC7" w14:textId="24C0B8B0" w:rsidR="00577E67" w:rsidRDefault="00577E67" w:rsidP="00577E67">
            <w:pPr>
              <w:ind w:firstLine="0"/>
              <w:jc w:val="center"/>
            </w:pPr>
            <w:r w:rsidRPr="00577E67">
              <w:t>№ п/п</w:t>
            </w:r>
          </w:p>
        </w:tc>
        <w:tc>
          <w:tcPr>
            <w:tcW w:w="8753" w:type="dxa"/>
          </w:tcPr>
          <w:p w14:paraId="7C1A9E6E" w14:textId="2358DB5C" w:rsidR="00577E67" w:rsidRPr="00577E67" w:rsidRDefault="00577E67" w:rsidP="00577E67">
            <w:pPr>
              <w:ind w:firstLine="0"/>
              <w:jc w:val="center"/>
              <w:rPr>
                <w:lang w:val="en-US"/>
              </w:rPr>
            </w:pPr>
            <w:r w:rsidRPr="00577E67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577E67" w14:paraId="5C55F705" w14:textId="77777777" w:rsidTr="00830917">
        <w:tc>
          <w:tcPr>
            <w:tcW w:w="592" w:type="dxa"/>
          </w:tcPr>
          <w:p w14:paraId="4FFF2885" w14:textId="1079EC51" w:rsidR="00577E67" w:rsidRDefault="00577E67" w:rsidP="00577E67">
            <w:pPr>
              <w:ind w:firstLine="0"/>
              <w:jc w:val="center"/>
            </w:pPr>
            <w:r>
              <w:t>1</w:t>
            </w:r>
          </w:p>
        </w:tc>
        <w:tc>
          <w:tcPr>
            <w:tcW w:w="8753" w:type="dxa"/>
          </w:tcPr>
          <w:p w14:paraId="0AC2557B" w14:textId="1D326593" w:rsidR="00577E67" w:rsidRDefault="00830917" w:rsidP="00577E67">
            <w:pPr>
              <w:ind w:firstLine="0"/>
              <w:jc w:val="center"/>
            </w:pPr>
            <w:r w:rsidRPr="00830917">
              <w:rPr>
                <w:noProof/>
              </w:rPr>
              <w:drawing>
                <wp:inline distT="0" distB="0" distL="0" distR="0" wp14:anchorId="48440D4A" wp14:editId="277B125A">
                  <wp:extent cx="5447379" cy="3992880"/>
                  <wp:effectExtent l="0" t="0" r="1270" b="762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1456" cy="3995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4E72D0" w14:textId="7241367C" w:rsidR="00830917" w:rsidRPr="00B12FB6" w:rsidRDefault="00830917" w:rsidP="00830917">
      <w:r w:rsidRPr="00B12FB6">
        <w:t xml:space="preserve">Сравнение решения задачи с использованием </w:t>
      </w:r>
      <w:r>
        <w:t>одного</w:t>
      </w:r>
      <w:r w:rsidRPr="00B12FB6">
        <w:t xml:space="preserve"> прикладн</w:t>
      </w:r>
      <w:r>
        <w:t xml:space="preserve">ого </w:t>
      </w:r>
      <w:r w:rsidRPr="00B12FB6">
        <w:t>пакет</w:t>
      </w:r>
      <w:r>
        <w:t>а</w:t>
      </w:r>
      <w:r w:rsidRPr="00B12FB6">
        <w:t xml:space="preserve"> показала, что решения задачи в Java и MS Excel совпадает. Данный факт подтверждает правильность написанного кода программы. </w:t>
      </w:r>
      <w:r w:rsidRPr="00B12FB6">
        <w:lastRenderedPageBreak/>
        <w:t>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E2BBE46" w14:textId="0426A40D" w:rsidR="006E75D8" w:rsidRDefault="006E75D8" w:rsidP="00830917">
      <w:r>
        <w:br w:type="page"/>
      </w:r>
    </w:p>
    <w:p w14:paraId="597027D7" w14:textId="670F490C" w:rsidR="00577E67" w:rsidRDefault="006E75D8" w:rsidP="006E75D8">
      <w:pPr>
        <w:pStyle w:val="1"/>
      </w:pPr>
      <w:bookmarkStart w:id="40" w:name="_Toc99279330"/>
      <w:r>
        <w:lastRenderedPageBreak/>
        <w:t>Задание 12</w:t>
      </w:r>
      <w:bookmarkEnd w:id="40"/>
    </w:p>
    <w:p w14:paraId="507243C6" w14:textId="5A26A9BD" w:rsidR="006E75D8" w:rsidRDefault="006E75D8" w:rsidP="006E75D8">
      <w:pPr>
        <w:pStyle w:val="2"/>
      </w:pPr>
      <w:bookmarkStart w:id="41" w:name="_Toc99279331"/>
      <w:r>
        <w:t>12.1. Общая постановка задачи</w:t>
      </w:r>
      <w:bookmarkEnd w:id="41"/>
    </w:p>
    <w:p w14:paraId="436D01AA" w14:textId="77777777" w:rsidR="006E75D8" w:rsidRPr="00733EA4" w:rsidRDefault="006E75D8" w:rsidP="006E75D8">
      <w:pPr>
        <w:rPr>
          <w:szCs w:val="24"/>
        </w:rPr>
      </w:pPr>
      <w:r w:rsidRPr="00733EA4">
        <w:rPr>
          <w:szCs w:val="24"/>
        </w:rPr>
        <w:t xml:space="preserve">Дан двумерный квадратный массив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 xml:space="preserve"> и двумерный квадратный массив обратный к первому 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perscript"/>
        </w:rPr>
        <w:t>-1</w:t>
      </w:r>
      <w:r w:rsidRPr="00733EA4">
        <w:rPr>
          <w:szCs w:val="24"/>
        </w:rPr>
        <w:t xml:space="preserve">. При этом пользователь вводит размерность массива и данные сам и может допустить ошибку при вычислении обратной матрицы или при вводе. Поэтому выполнить проверку соответствуют ли массивы свойству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 xml:space="preserve">* 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perscript"/>
        </w:rPr>
        <w:t>-1</w:t>
      </w:r>
      <w:r w:rsidRPr="00733EA4">
        <w:rPr>
          <w:szCs w:val="24"/>
        </w:rPr>
        <w:t>=</w:t>
      </w:r>
      <w:r w:rsidRPr="00733EA4">
        <w:rPr>
          <w:szCs w:val="24"/>
          <w:lang w:val="en-US"/>
        </w:rPr>
        <w:t>E</w:t>
      </w:r>
      <w:r w:rsidRPr="00733EA4">
        <w:rPr>
          <w:szCs w:val="24"/>
        </w:rPr>
        <w:t xml:space="preserve">, где </w:t>
      </w:r>
      <w:r w:rsidRPr="00733EA4">
        <w:rPr>
          <w:szCs w:val="24"/>
          <w:lang w:val="en-US"/>
        </w:rPr>
        <w:t>E</w:t>
      </w:r>
      <w:r w:rsidRPr="00733EA4">
        <w:rPr>
          <w:szCs w:val="24"/>
        </w:rPr>
        <w:t xml:space="preserve"> – это единичная матрица.</w:t>
      </w:r>
    </w:p>
    <w:p w14:paraId="184A9B3E" w14:textId="646CAD36" w:rsidR="006E75D8" w:rsidRDefault="006E75D8" w:rsidP="006E75D8">
      <w:pPr>
        <w:pStyle w:val="2"/>
      </w:pPr>
      <w:bookmarkStart w:id="42" w:name="_Toc99279332"/>
      <w:r>
        <w:t>12.2. Решение задачи, код программы</w:t>
      </w:r>
      <w:bookmarkEnd w:id="42"/>
    </w:p>
    <w:p w14:paraId="68676129" w14:textId="77777777" w:rsidR="006E75D8" w:rsidRPr="006E75D8" w:rsidRDefault="006E75D8" w:rsidP="006E75D8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812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(System.</w:t>
      </w:r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матрицы n x n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размерность строки n: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 =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[n]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исходную матрицу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A[i][j] =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обратную матрицу: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verseA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[n]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verseA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i][j] =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A,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verseA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n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A,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verseA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E =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[n]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C =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n][n]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k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k &lt; n; k++) { </w:t>
      </w:r>
      <w:r w:rsidRPr="006E75D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единичная матрица</w:t>
      </w:r>
      <w:r w:rsidRPr="006E75D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E[k][k] =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n; i++) { </w:t>
      </w:r>
      <w:r w:rsidRPr="006E75D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матрица, которая получается после перемножения исходной и обратной</w:t>
      </w:r>
      <w:r w:rsidRPr="006E75D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k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k &lt; n; k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C[i][j] += A[i][k] *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verseA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k][j]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C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n; i++) { </w:t>
      </w:r>
      <w:r w:rsidRPr="006E75D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сравнение с единичной матрицей</w:t>
      </w:r>
      <w:r w:rsidRPr="006E75D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C[i][j] == E[i][j]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C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C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n * n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Исходная матрица и обратная к ней матрица введены верно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ы ввели неверно обратную матрицу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Mas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C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Mas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][] C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Матрица, полученная путем перемножения исходной и обратной матрицы, имеет вид: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oubles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C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6E75D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6E75D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j &lt; 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.</w:t>
      </w:r>
      <w:r w:rsidRPr="006E75D8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eastAsia="ru-RU"/>
        </w:rPr>
        <w:t>length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++) {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oubles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j] + </w:t>
      </w:r>
      <w:r w:rsidRPr="006E75D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"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6E75D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6E75D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383DE9A1" w14:textId="614C6FF0" w:rsidR="006E75D8" w:rsidRDefault="006E75D8" w:rsidP="006E75D8">
      <w:pPr>
        <w:pStyle w:val="2"/>
      </w:pPr>
      <w:bookmarkStart w:id="43" w:name="_Toc99279333"/>
      <w:r>
        <w:t>12.3. Тестирование программы с проверкой</w:t>
      </w:r>
      <w:bookmarkEnd w:id="43"/>
    </w:p>
    <w:p w14:paraId="0CD89114" w14:textId="0C491723" w:rsidR="001D2839" w:rsidRDefault="001D2839" w:rsidP="001D2839">
      <w:r w:rsidRPr="001D2839">
        <w:t>Для проверки решения в MS Excel создан</w:t>
      </w:r>
      <w:r>
        <w:t>ы</w:t>
      </w:r>
      <w:r w:rsidRPr="001D2839">
        <w:t xml:space="preserve"> таблиц</w:t>
      </w:r>
      <w:r>
        <w:t xml:space="preserve">ы. В ячейки </w:t>
      </w:r>
      <w:r>
        <w:rPr>
          <w:lang w:val="en-US"/>
        </w:rPr>
        <w:t>A</w:t>
      </w:r>
      <w:r w:rsidRPr="001D2839">
        <w:t>2:</w:t>
      </w:r>
      <w:r>
        <w:rPr>
          <w:lang w:val="en-US"/>
        </w:rPr>
        <w:t>B</w:t>
      </w:r>
      <w:r w:rsidRPr="001D2839">
        <w:t>3</w:t>
      </w:r>
      <w:r>
        <w:t xml:space="preserve"> вписана исходная матрица, в ячейки </w:t>
      </w:r>
      <w:r>
        <w:rPr>
          <w:lang w:val="en-US"/>
        </w:rPr>
        <w:t>E</w:t>
      </w:r>
      <w:r w:rsidRPr="001D2839">
        <w:t>2:</w:t>
      </w:r>
      <w:r>
        <w:rPr>
          <w:lang w:val="en-US"/>
        </w:rPr>
        <w:t>F</w:t>
      </w:r>
      <w:r w:rsidRPr="001D2839">
        <w:t xml:space="preserve">3 </w:t>
      </w:r>
      <w:r>
        <w:t>–</w:t>
      </w:r>
      <w:r w:rsidRPr="001D2839">
        <w:t xml:space="preserve"> </w:t>
      </w:r>
      <w:r>
        <w:t xml:space="preserve">обратная матрица, в ячейки </w:t>
      </w:r>
      <w:r>
        <w:rPr>
          <w:lang w:val="en-US"/>
        </w:rPr>
        <w:t>I</w:t>
      </w:r>
      <w:r w:rsidRPr="001D2839">
        <w:t>2:</w:t>
      </w:r>
      <w:r>
        <w:rPr>
          <w:lang w:val="en-US"/>
        </w:rPr>
        <w:t>J</w:t>
      </w:r>
      <w:r w:rsidRPr="001D2839">
        <w:t xml:space="preserve">3 </w:t>
      </w:r>
      <w:r>
        <w:t>–</w:t>
      </w:r>
      <w:r w:rsidRPr="001D2839">
        <w:t xml:space="preserve"> </w:t>
      </w:r>
      <w:r>
        <w:t xml:space="preserve">единичная матрица, в ячейки </w:t>
      </w:r>
      <w:r>
        <w:rPr>
          <w:lang w:val="en-US"/>
        </w:rPr>
        <w:t>C</w:t>
      </w:r>
      <w:r w:rsidRPr="001D2839">
        <w:t>6:</w:t>
      </w:r>
      <w:r>
        <w:rPr>
          <w:lang w:val="en-US"/>
        </w:rPr>
        <w:t>D</w:t>
      </w:r>
      <w:r w:rsidRPr="001D2839">
        <w:t xml:space="preserve">7 </w:t>
      </w:r>
      <w:r>
        <w:t>–</w:t>
      </w:r>
      <w:r w:rsidRPr="001D2839">
        <w:t xml:space="preserve"> </w:t>
      </w:r>
      <w:r>
        <w:t>матрица, полученная перемножением исходной (</w:t>
      </w:r>
      <w:r w:rsidRPr="001D2839">
        <w:t>A2:B3</w:t>
      </w:r>
      <w:r>
        <w:t>) и обратной (</w:t>
      </w:r>
      <w:r w:rsidRPr="001D2839">
        <w:t>E2:F3</w:t>
      </w:r>
      <w:r>
        <w:t xml:space="preserve">) с помощью формулы </w:t>
      </w:r>
      <w:proofErr w:type="gramStart"/>
      <w:r>
        <w:t>МУМНОЖ(</w:t>
      </w:r>
      <w:proofErr w:type="gramEnd"/>
      <w:r>
        <w:t>массив 1; массив 2).</w:t>
      </w:r>
    </w:p>
    <w:p w14:paraId="2D22DD90" w14:textId="1B4DE09E" w:rsidR="001D2839" w:rsidRDefault="001D2839" w:rsidP="001D2839">
      <w:r>
        <w:t>С6=</w:t>
      </w:r>
      <w:proofErr w:type="gramStart"/>
      <w:r w:rsidR="00D91B58" w:rsidRPr="00D91B58">
        <w:t>МУМНОЖ(</w:t>
      </w:r>
      <w:proofErr w:type="gramEnd"/>
      <w:r w:rsidR="00D91B58" w:rsidRPr="00D91B58">
        <w:t>A2:B3;E2:F3)</w:t>
      </w:r>
    </w:p>
    <w:p w14:paraId="15AEC0A7" w14:textId="4957D21A" w:rsidR="00D91B58" w:rsidRDefault="00D91B58" w:rsidP="001D2839">
      <w:r>
        <w:t xml:space="preserve">На рис. 3 представлен вид решения в </w:t>
      </w:r>
      <w:r>
        <w:rPr>
          <w:lang w:val="en-US"/>
        </w:rPr>
        <w:t>MS</w:t>
      </w:r>
      <w:r w:rsidRPr="00D91B58">
        <w:t xml:space="preserve"> </w:t>
      </w:r>
      <w:r>
        <w:rPr>
          <w:lang w:val="en-US"/>
        </w:rPr>
        <w:t>Excel</w:t>
      </w:r>
      <w:r>
        <w:t>.</w:t>
      </w:r>
    </w:p>
    <w:p w14:paraId="49240457" w14:textId="2B08BFBD" w:rsidR="00D91B58" w:rsidRDefault="00D91B58" w:rsidP="00D91B58">
      <w:pPr>
        <w:ind w:firstLine="0"/>
        <w:jc w:val="center"/>
      </w:pPr>
      <w:r>
        <w:rPr>
          <w:noProof/>
        </w:rPr>
        <w:drawing>
          <wp:inline distT="0" distB="0" distL="0" distR="0" wp14:anchorId="2859523F" wp14:editId="6D5167CD">
            <wp:extent cx="5940425" cy="1631950"/>
            <wp:effectExtent l="0" t="0" r="3175" b="63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3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074C1" w14:textId="5BD17775" w:rsidR="00D91B58" w:rsidRDefault="00D91B58" w:rsidP="00D91B58">
      <w:pPr>
        <w:ind w:firstLine="0"/>
        <w:jc w:val="center"/>
      </w:pPr>
      <w:r>
        <w:t>Рисунок 3. Вид решения в</w:t>
      </w:r>
      <w:r w:rsidRPr="00D91B58">
        <w:t xml:space="preserve"> </w:t>
      </w:r>
      <w:r>
        <w:rPr>
          <w:lang w:val="en-US"/>
        </w:rPr>
        <w:t>MS</w:t>
      </w:r>
      <w:r w:rsidRPr="00D91B58">
        <w:t xml:space="preserve"> </w:t>
      </w:r>
      <w:r>
        <w:rPr>
          <w:lang w:val="en-US"/>
        </w:rPr>
        <w:t>Excel</w:t>
      </w:r>
      <w:r w:rsidRPr="00D91B58">
        <w:t xml:space="preserve"> </w:t>
      </w:r>
      <w:r>
        <w:t>задания 12</w:t>
      </w:r>
    </w:p>
    <w:p w14:paraId="0DE0A2AB" w14:textId="41896D34" w:rsidR="00D91B58" w:rsidRDefault="00D91B58" w:rsidP="00D91B58">
      <w:pPr>
        <w:ind w:firstLine="0"/>
        <w:jc w:val="center"/>
      </w:pPr>
      <w:r>
        <w:br w:type="page"/>
      </w:r>
    </w:p>
    <w:p w14:paraId="502F4CB7" w14:textId="54691727" w:rsidR="00D91B58" w:rsidRDefault="00D91B58" w:rsidP="00D91B58">
      <w:pPr>
        <w:ind w:firstLine="0"/>
        <w:jc w:val="left"/>
      </w:pPr>
      <w:r w:rsidRPr="00D91B58">
        <w:lastRenderedPageBreak/>
        <w:t>В таблице 1</w:t>
      </w:r>
      <w:r>
        <w:t>1</w:t>
      </w:r>
      <w:r w:rsidRPr="00D91B58">
        <w:t xml:space="preserve"> представлено тестирование работы программы с проверкой решения задачи на языке Java с MS Excel.</w:t>
      </w:r>
    </w:p>
    <w:p w14:paraId="5EAA177F" w14:textId="3B0B9CF3" w:rsidR="00D91B58" w:rsidRDefault="00D91B58" w:rsidP="00D91B58">
      <w:pPr>
        <w:ind w:firstLine="0"/>
        <w:jc w:val="right"/>
      </w:pPr>
      <w:r>
        <w:t>Таблица 11</w:t>
      </w:r>
    </w:p>
    <w:p w14:paraId="4790E3E7" w14:textId="6709C3DD" w:rsidR="00D91B58" w:rsidRDefault="00D91B58" w:rsidP="00D91B58">
      <w:pPr>
        <w:ind w:firstLine="0"/>
        <w:jc w:val="center"/>
      </w:pPr>
      <w:r>
        <w:t>Тестирование программы с проверкой задания 12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3"/>
        <w:gridCol w:w="8752"/>
      </w:tblGrid>
      <w:tr w:rsidR="00E2381D" w14:paraId="02E1CC60" w14:textId="77777777" w:rsidTr="00E2381D">
        <w:tc>
          <w:tcPr>
            <w:tcW w:w="593" w:type="dxa"/>
          </w:tcPr>
          <w:p w14:paraId="2D5CE1A1" w14:textId="57C6BE45" w:rsidR="00D91B58" w:rsidRPr="00D91B58" w:rsidRDefault="00D91B58" w:rsidP="00D91B58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52" w:type="dxa"/>
          </w:tcPr>
          <w:p w14:paraId="5F48B201" w14:textId="468F3C73" w:rsidR="00D91B58" w:rsidRPr="00D91B58" w:rsidRDefault="00D91B58" w:rsidP="00D91B58">
            <w:pPr>
              <w:ind w:firstLine="0"/>
              <w:jc w:val="center"/>
              <w:rPr>
                <w:lang w:val="en-US"/>
              </w:rPr>
            </w:pPr>
            <w:r>
              <w:t>Решение Java</w:t>
            </w:r>
          </w:p>
        </w:tc>
      </w:tr>
      <w:tr w:rsidR="00E2381D" w14:paraId="4A592214" w14:textId="77777777" w:rsidTr="00E2381D">
        <w:tc>
          <w:tcPr>
            <w:tcW w:w="593" w:type="dxa"/>
          </w:tcPr>
          <w:p w14:paraId="2B6A2397" w14:textId="7E7E4B22" w:rsidR="00D91B58" w:rsidRDefault="00D91B58" w:rsidP="00D91B58">
            <w:pPr>
              <w:ind w:firstLine="0"/>
              <w:jc w:val="center"/>
            </w:pPr>
            <w:r>
              <w:t>1</w:t>
            </w:r>
          </w:p>
        </w:tc>
        <w:tc>
          <w:tcPr>
            <w:tcW w:w="8752" w:type="dxa"/>
          </w:tcPr>
          <w:p w14:paraId="21E431D9" w14:textId="512B157D" w:rsidR="00D91B58" w:rsidRDefault="00E77A56" w:rsidP="00D91B58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CE43BDE" wp14:editId="752A1FEA">
                  <wp:extent cx="3710940" cy="1819725"/>
                  <wp:effectExtent l="0" t="0" r="3810" b="952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4201" cy="18262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381D" w14:paraId="5CA55C01" w14:textId="77777777" w:rsidTr="00E2381D">
        <w:tc>
          <w:tcPr>
            <w:tcW w:w="593" w:type="dxa"/>
          </w:tcPr>
          <w:p w14:paraId="587D47B5" w14:textId="4E155109" w:rsidR="00D91B58" w:rsidRDefault="00D91B58" w:rsidP="00D91B58">
            <w:pPr>
              <w:ind w:firstLine="0"/>
              <w:jc w:val="center"/>
            </w:pPr>
            <w:r>
              <w:t>2</w:t>
            </w:r>
          </w:p>
        </w:tc>
        <w:tc>
          <w:tcPr>
            <w:tcW w:w="8752" w:type="dxa"/>
          </w:tcPr>
          <w:p w14:paraId="5934E0EA" w14:textId="467D929F" w:rsidR="00D91B58" w:rsidRDefault="007F6332" w:rsidP="00D91B58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A6EAB03" wp14:editId="2A03CFA9">
                  <wp:extent cx="4262977" cy="2491740"/>
                  <wp:effectExtent l="0" t="0" r="4445" b="381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9919" cy="24957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381D" w14:paraId="17FFF846" w14:textId="77777777" w:rsidTr="00E2381D">
        <w:tc>
          <w:tcPr>
            <w:tcW w:w="593" w:type="dxa"/>
          </w:tcPr>
          <w:p w14:paraId="4EC77AE3" w14:textId="22D29F83" w:rsidR="00D91B58" w:rsidRDefault="00D91B58" w:rsidP="00D91B58">
            <w:pPr>
              <w:ind w:firstLine="0"/>
              <w:jc w:val="center"/>
            </w:pPr>
            <w:r>
              <w:t>3</w:t>
            </w:r>
          </w:p>
        </w:tc>
        <w:tc>
          <w:tcPr>
            <w:tcW w:w="8752" w:type="dxa"/>
          </w:tcPr>
          <w:p w14:paraId="55C23F37" w14:textId="095DB5B5" w:rsidR="00D91B58" w:rsidRDefault="00271A08" w:rsidP="00D91B58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B1089BD" wp14:editId="140430BC">
                  <wp:extent cx="5344651" cy="2939415"/>
                  <wp:effectExtent l="0" t="0" r="889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2907" cy="2943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381D" w14:paraId="6D148ACE" w14:textId="77777777" w:rsidTr="00E2381D">
        <w:tc>
          <w:tcPr>
            <w:tcW w:w="593" w:type="dxa"/>
          </w:tcPr>
          <w:p w14:paraId="51E4605B" w14:textId="79160B32" w:rsidR="00D91B58" w:rsidRDefault="00D91B58" w:rsidP="00D91B58">
            <w:pPr>
              <w:ind w:firstLine="0"/>
              <w:jc w:val="center"/>
            </w:pPr>
            <w:r w:rsidRPr="00D91B58">
              <w:lastRenderedPageBreak/>
              <w:t>№ п/п</w:t>
            </w:r>
          </w:p>
        </w:tc>
        <w:tc>
          <w:tcPr>
            <w:tcW w:w="8752" w:type="dxa"/>
          </w:tcPr>
          <w:p w14:paraId="41517579" w14:textId="56E159AB" w:rsidR="00D91B58" w:rsidRPr="00E77A56" w:rsidRDefault="00D91B58" w:rsidP="00D91B58">
            <w:pPr>
              <w:ind w:firstLine="0"/>
              <w:jc w:val="center"/>
            </w:pPr>
            <w:r w:rsidRPr="00D91B58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E2381D" w14:paraId="4DF8815F" w14:textId="77777777" w:rsidTr="00E2381D">
        <w:tc>
          <w:tcPr>
            <w:tcW w:w="593" w:type="dxa"/>
          </w:tcPr>
          <w:p w14:paraId="481DF799" w14:textId="5DB872BA" w:rsidR="00D91B58" w:rsidRDefault="00D91B58" w:rsidP="00D91B58">
            <w:pPr>
              <w:ind w:firstLine="0"/>
              <w:jc w:val="center"/>
            </w:pPr>
            <w:r>
              <w:t>1</w:t>
            </w:r>
          </w:p>
        </w:tc>
        <w:tc>
          <w:tcPr>
            <w:tcW w:w="8752" w:type="dxa"/>
          </w:tcPr>
          <w:p w14:paraId="40B07EAD" w14:textId="2FDC29D5" w:rsidR="00D91B58" w:rsidRDefault="00E2381D" w:rsidP="00D91B58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C3DA7D2" wp14:editId="05BC0430">
                  <wp:extent cx="5414645" cy="1330654"/>
                  <wp:effectExtent l="0" t="0" r="0" b="317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9038" cy="1336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381D" w14:paraId="4CFE2C6B" w14:textId="77777777" w:rsidTr="00E2381D">
        <w:tc>
          <w:tcPr>
            <w:tcW w:w="593" w:type="dxa"/>
          </w:tcPr>
          <w:p w14:paraId="51880123" w14:textId="08162343" w:rsidR="00D91B58" w:rsidRDefault="00D91B58" w:rsidP="00D91B58">
            <w:pPr>
              <w:ind w:firstLine="0"/>
              <w:jc w:val="center"/>
            </w:pPr>
            <w:r>
              <w:t>2</w:t>
            </w:r>
          </w:p>
        </w:tc>
        <w:tc>
          <w:tcPr>
            <w:tcW w:w="8752" w:type="dxa"/>
          </w:tcPr>
          <w:p w14:paraId="69A07D92" w14:textId="30359055" w:rsidR="00D91B58" w:rsidRDefault="007F6332" w:rsidP="00D91B58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1EEE2AD" wp14:editId="45A8D8F8">
                  <wp:extent cx="5392583" cy="135636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8898" cy="1357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381D" w14:paraId="799A6E1B" w14:textId="77777777" w:rsidTr="00E2381D">
        <w:tc>
          <w:tcPr>
            <w:tcW w:w="593" w:type="dxa"/>
          </w:tcPr>
          <w:p w14:paraId="4DFAF1AB" w14:textId="54538513" w:rsidR="00D91B58" w:rsidRDefault="00D91B58" w:rsidP="00D91B58">
            <w:pPr>
              <w:ind w:firstLine="0"/>
              <w:jc w:val="center"/>
            </w:pPr>
            <w:r>
              <w:t>3</w:t>
            </w:r>
          </w:p>
        </w:tc>
        <w:tc>
          <w:tcPr>
            <w:tcW w:w="8752" w:type="dxa"/>
          </w:tcPr>
          <w:p w14:paraId="2F15FD12" w14:textId="592EE9D7" w:rsidR="00D91B58" w:rsidRDefault="00271A08" w:rsidP="00D91B58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7CDB345" wp14:editId="458A9BDF">
                  <wp:extent cx="5429885" cy="1471960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5928" cy="1476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ABE932" w14:textId="4BF47E7E" w:rsidR="00D91B58" w:rsidRPr="00D91B58" w:rsidRDefault="00E2381D" w:rsidP="00E2381D">
      <w:r w:rsidRPr="00B12FB6">
        <w:t xml:space="preserve">Сравнение решения задачи с использованием </w:t>
      </w:r>
      <w:r>
        <w:t>трех</w:t>
      </w:r>
      <w:r w:rsidRPr="00B12FB6">
        <w:t xml:space="preserve">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sectPr w:rsidR="00D91B58" w:rsidRPr="00D91B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5CCB"/>
    <w:rsid w:val="00002C9E"/>
    <w:rsid w:val="0001662D"/>
    <w:rsid w:val="00037A99"/>
    <w:rsid w:val="00061A12"/>
    <w:rsid w:val="00091C2D"/>
    <w:rsid w:val="000B7C51"/>
    <w:rsid w:val="000F6149"/>
    <w:rsid w:val="00102C8C"/>
    <w:rsid w:val="00135D70"/>
    <w:rsid w:val="0015255E"/>
    <w:rsid w:val="00172F3C"/>
    <w:rsid w:val="00186E78"/>
    <w:rsid w:val="001D2839"/>
    <w:rsid w:val="002259FB"/>
    <w:rsid w:val="00227621"/>
    <w:rsid w:val="002408AF"/>
    <w:rsid w:val="00271A08"/>
    <w:rsid w:val="002E4900"/>
    <w:rsid w:val="002F0A7A"/>
    <w:rsid w:val="00316028"/>
    <w:rsid w:val="003203A1"/>
    <w:rsid w:val="0032756F"/>
    <w:rsid w:val="00346385"/>
    <w:rsid w:val="0034728A"/>
    <w:rsid w:val="00463CDE"/>
    <w:rsid w:val="004874D5"/>
    <w:rsid w:val="004A4397"/>
    <w:rsid w:val="004E1002"/>
    <w:rsid w:val="004E58BB"/>
    <w:rsid w:val="004F2580"/>
    <w:rsid w:val="0052518A"/>
    <w:rsid w:val="00577E67"/>
    <w:rsid w:val="005A4061"/>
    <w:rsid w:val="005D287B"/>
    <w:rsid w:val="005D37C1"/>
    <w:rsid w:val="00614B62"/>
    <w:rsid w:val="006450B2"/>
    <w:rsid w:val="00646DD5"/>
    <w:rsid w:val="00670DFF"/>
    <w:rsid w:val="00680F58"/>
    <w:rsid w:val="006B1C4B"/>
    <w:rsid w:val="006E75D8"/>
    <w:rsid w:val="00706EEF"/>
    <w:rsid w:val="007E1568"/>
    <w:rsid w:val="007F6332"/>
    <w:rsid w:val="00830917"/>
    <w:rsid w:val="008542B2"/>
    <w:rsid w:val="00880F6D"/>
    <w:rsid w:val="008D549E"/>
    <w:rsid w:val="00930EDB"/>
    <w:rsid w:val="0097343F"/>
    <w:rsid w:val="00981BEC"/>
    <w:rsid w:val="00AB3C2A"/>
    <w:rsid w:val="00AC4240"/>
    <w:rsid w:val="00AE5CCB"/>
    <w:rsid w:val="00B84F08"/>
    <w:rsid w:val="00BD03C9"/>
    <w:rsid w:val="00C42170"/>
    <w:rsid w:val="00CA6447"/>
    <w:rsid w:val="00CD39CB"/>
    <w:rsid w:val="00CF283C"/>
    <w:rsid w:val="00D50497"/>
    <w:rsid w:val="00D91B58"/>
    <w:rsid w:val="00DD30F1"/>
    <w:rsid w:val="00DE692E"/>
    <w:rsid w:val="00DF04CB"/>
    <w:rsid w:val="00E2381D"/>
    <w:rsid w:val="00E3764F"/>
    <w:rsid w:val="00E77A56"/>
    <w:rsid w:val="00F14DCF"/>
    <w:rsid w:val="00F221C1"/>
    <w:rsid w:val="00F65F08"/>
    <w:rsid w:val="00F77569"/>
    <w:rsid w:val="00F826D9"/>
    <w:rsid w:val="00F95690"/>
    <w:rsid w:val="00FE0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639DBB"/>
  <w15:chartTrackingRefBased/>
  <w15:docId w15:val="{D2021541-B3C5-4B81-9012-83E7E59F7D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259FB"/>
    <w:pPr>
      <w:tabs>
        <w:tab w:val="left" w:pos="709"/>
      </w:tabs>
      <w:spacing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46DD5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46DD5"/>
    <w:pPr>
      <w:keepNext/>
      <w:keepLines/>
      <w:spacing w:before="40" w:after="0"/>
      <w:ind w:firstLine="0"/>
      <w:jc w:val="center"/>
      <w:outlineLvl w:val="1"/>
    </w:pPr>
    <w:rPr>
      <w:rFonts w:eastAsiaTheme="majorEastAsia" w:cstheme="majorBidi"/>
      <w:b/>
      <w:i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46DD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Четверостишие_2_Евсеев_ВС"/>
    <w:basedOn w:val="a"/>
    <w:link w:val="22"/>
    <w:qFormat/>
    <w:rsid w:val="00880F6D"/>
    <w:pPr>
      <w:spacing w:before="80"/>
      <w:jc w:val="center"/>
    </w:pPr>
    <w:rPr>
      <w:rFonts w:ascii="Arial Narrow" w:hAnsi="Arial Narrow"/>
      <w:color w:val="000000"/>
      <w:sz w:val="32"/>
      <w:szCs w:val="27"/>
      <w:u w:val="single"/>
    </w:rPr>
  </w:style>
  <w:style w:type="character" w:customStyle="1" w:styleId="22">
    <w:name w:val="Четверостишие_2_Евсеев_ВС Знак"/>
    <w:basedOn w:val="a0"/>
    <w:link w:val="21"/>
    <w:rsid w:val="00880F6D"/>
    <w:rPr>
      <w:rFonts w:ascii="Arial Narrow" w:hAnsi="Arial Narrow"/>
      <w:color w:val="000000"/>
      <w:sz w:val="32"/>
      <w:szCs w:val="27"/>
      <w:u w:val="single"/>
    </w:rPr>
  </w:style>
  <w:style w:type="paragraph" w:customStyle="1" w:styleId="a3">
    <w:name w:val="Заголовок_списка_Евсеев_ВС"/>
    <w:basedOn w:val="a"/>
    <w:link w:val="a4"/>
    <w:qFormat/>
    <w:rsid w:val="00880F6D"/>
    <w:pPr>
      <w:tabs>
        <w:tab w:val="clear" w:pos="709"/>
      </w:tabs>
    </w:pPr>
    <w:rPr>
      <w:dstrike/>
    </w:rPr>
  </w:style>
  <w:style w:type="character" w:customStyle="1" w:styleId="a4">
    <w:name w:val="Заголовок_списка_Евсеев_ВС Знак"/>
    <w:basedOn w:val="a0"/>
    <w:link w:val="a3"/>
    <w:rsid w:val="00880F6D"/>
    <w:rPr>
      <w:rFonts w:ascii="Times New Roman" w:hAnsi="Times New Roman"/>
      <w:dstrike/>
      <w:sz w:val="24"/>
    </w:rPr>
  </w:style>
  <w:style w:type="paragraph" w:customStyle="1" w:styleId="a5">
    <w:name w:val="Авторы статьи_ Евсеев В.С."/>
    <w:basedOn w:val="a"/>
    <w:link w:val="a6"/>
    <w:qFormat/>
    <w:rsid w:val="00F77569"/>
    <w:pPr>
      <w:tabs>
        <w:tab w:val="clear" w:pos="709"/>
      </w:tabs>
      <w:spacing w:before="240" w:after="0"/>
      <w:jc w:val="center"/>
    </w:pPr>
    <w:rPr>
      <w:rFonts w:eastAsia="Calibri" w:cs="Times New Roman"/>
      <w:b/>
      <w:szCs w:val="24"/>
      <w:lang w:eastAsia="ru-RU"/>
    </w:rPr>
  </w:style>
  <w:style w:type="character" w:customStyle="1" w:styleId="a6">
    <w:name w:val="Авторы статьи_ Евсеев В.С. Знак"/>
    <w:basedOn w:val="a0"/>
    <w:link w:val="a5"/>
    <w:rsid w:val="00F77569"/>
    <w:rPr>
      <w:rFonts w:ascii="Times New Roman" w:eastAsia="Calibri" w:hAnsi="Times New Roman" w:cs="Times New Roman"/>
      <w:b/>
      <w:sz w:val="24"/>
      <w:szCs w:val="24"/>
      <w:lang w:eastAsia="ru-RU"/>
    </w:rPr>
  </w:style>
  <w:style w:type="paragraph" w:customStyle="1" w:styleId="a7">
    <w:name w:val="Аннотация_Евсеев В.С."/>
    <w:link w:val="a8"/>
    <w:qFormat/>
    <w:rsid w:val="00F77569"/>
    <w:pPr>
      <w:spacing w:after="0" w:line="240" w:lineRule="auto"/>
      <w:ind w:left="1134" w:right="1417"/>
    </w:pPr>
    <w:rPr>
      <w:rFonts w:ascii="Times New Roman" w:eastAsia="Calibri" w:hAnsi="Times New Roman" w:cs="Times New Roman"/>
      <w:i/>
      <w:sz w:val="20"/>
      <w:szCs w:val="20"/>
    </w:rPr>
  </w:style>
  <w:style w:type="character" w:customStyle="1" w:styleId="a8">
    <w:name w:val="Аннотация_Евсеев В.С. Знак"/>
    <w:basedOn w:val="a0"/>
    <w:link w:val="a7"/>
    <w:rsid w:val="00F77569"/>
    <w:rPr>
      <w:rFonts w:ascii="Times New Roman" w:eastAsia="Calibri" w:hAnsi="Times New Roman" w:cs="Times New Roman"/>
      <w:i/>
      <w:sz w:val="20"/>
      <w:szCs w:val="20"/>
    </w:rPr>
  </w:style>
  <w:style w:type="paragraph" w:customStyle="1" w:styleId="a9">
    <w:name w:val="Название статьи_Евсеев В.С."/>
    <w:link w:val="aa"/>
    <w:qFormat/>
    <w:rsid w:val="00F77569"/>
    <w:pPr>
      <w:spacing w:line="240" w:lineRule="auto"/>
      <w:jc w:val="center"/>
    </w:pPr>
    <w:rPr>
      <w:rFonts w:ascii="Times New Roman" w:eastAsia="Times New Roman" w:hAnsi="Times New Roman"/>
      <w:b/>
      <w:i/>
      <w:caps/>
      <w:sz w:val="28"/>
      <w:szCs w:val="28"/>
      <w:u w:val="single"/>
      <w:lang w:eastAsia="ru-RU"/>
    </w:rPr>
  </w:style>
  <w:style w:type="character" w:customStyle="1" w:styleId="aa">
    <w:name w:val="Название статьи_Евсеев В.С. Знак"/>
    <w:basedOn w:val="a0"/>
    <w:link w:val="a9"/>
    <w:rsid w:val="00F77569"/>
    <w:rPr>
      <w:rFonts w:ascii="Times New Roman" w:eastAsia="Times New Roman" w:hAnsi="Times New Roman"/>
      <w:b/>
      <w:i/>
      <w:caps/>
      <w:sz w:val="28"/>
      <w:szCs w:val="28"/>
      <w:u w:val="single"/>
      <w:lang w:eastAsia="ru-RU"/>
    </w:rPr>
  </w:style>
  <w:style w:type="paragraph" w:customStyle="1" w:styleId="ab">
    <w:name w:val="Названия организаций_Евсеев В.Сю"/>
    <w:link w:val="ac"/>
    <w:qFormat/>
    <w:rsid w:val="00F77569"/>
    <w:pPr>
      <w:spacing w:after="0" w:line="240" w:lineRule="auto"/>
      <w:ind w:left="1134"/>
    </w:pPr>
    <w:rPr>
      <w:rFonts w:ascii="Times New Roman" w:eastAsia="Calibri" w:hAnsi="Times New Roman" w:cs="Times New Roman"/>
      <w:i/>
      <w:sz w:val="20"/>
      <w:szCs w:val="20"/>
      <w:lang w:eastAsia="ru-RU"/>
    </w:rPr>
  </w:style>
  <w:style w:type="character" w:customStyle="1" w:styleId="ac">
    <w:name w:val="Названия организаций_Евсеев В.Сю Знак"/>
    <w:basedOn w:val="a0"/>
    <w:link w:val="ab"/>
    <w:rsid w:val="00F77569"/>
    <w:rPr>
      <w:rFonts w:ascii="Times New Roman" w:eastAsia="Calibri" w:hAnsi="Times New Roman" w:cs="Times New Roman"/>
      <w:i/>
      <w:sz w:val="20"/>
      <w:szCs w:val="20"/>
      <w:lang w:eastAsia="ru-RU"/>
    </w:rPr>
  </w:style>
  <w:style w:type="paragraph" w:customStyle="1" w:styleId="ad">
    <w:name w:val="Основной текст_Евсеев В.С."/>
    <w:link w:val="ae"/>
    <w:qFormat/>
    <w:rsid w:val="00F77569"/>
    <w:pPr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8"/>
      <w:szCs w:val="24"/>
      <w:vertAlign w:val="superscript"/>
      <w:lang w:eastAsia="ru-RU"/>
    </w:rPr>
  </w:style>
  <w:style w:type="character" w:customStyle="1" w:styleId="ae">
    <w:name w:val="Основной текст_Евсеев В.С. Знак"/>
    <w:basedOn w:val="a0"/>
    <w:link w:val="ad"/>
    <w:rsid w:val="00F77569"/>
    <w:rPr>
      <w:rFonts w:ascii="Times New Roman" w:eastAsia="Calibri" w:hAnsi="Times New Roman" w:cs="Times New Roman"/>
      <w:sz w:val="28"/>
      <w:szCs w:val="24"/>
      <w:vertAlign w:val="superscript"/>
      <w:lang w:eastAsia="ru-RU"/>
    </w:rPr>
  </w:style>
  <w:style w:type="paragraph" w:customStyle="1" w:styleId="af">
    <w:name w:val="Список литературы_Евсеев В.С."/>
    <w:link w:val="af0"/>
    <w:qFormat/>
    <w:rsid w:val="00F77569"/>
    <w:pPr>
      <w:tabs>
        <w:tab w:val="left" w:pos="993"/>
      </w:tabs>
      <w:spacing w:after="0" w:line="240" w:lineRule="auto"/>
      <w:ind w:left="567"/>
    </w:pPr>
    <w:rPr>
      <w:rFonts w:ascii="Times New Roman" w:eastAsia="Times New Roman" w:hAnsi="Times New Roman" w:cs="Times New Roman"/>
      <w:lang w:eastAsia="ru-RU"/>
    </w:rPr>
  </w:style>
  <w:style w:type="character" w:customStyle="1" w:styleId="af0">
    <w:name w:val="Список литературы_Евсеев В.С. Знак"/>
    <w:basedOn w:val="a0"/>
    <w:link w:val="af"/>
    <w:rsid w:val="00F77569"/>
    <w:rPr>
      <w:rFonts w:ascii="Times New Roman" w:eastAsia="Times New Roman" w:hAnsi="Times New Roman" w:cs="Times New Roman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646DD5"/>
    <w:rPr>
      <w:rFonts w:ascii="Times New Roman" w:eastAsiaTheme="majorEastAsia" w:hAnsi="Times New Roman" w:cstheme="majorBidi"/>
      <w:b/>
      <w:i/>
      <w:color w:val="000000" w:themeColor="text1"/>
      <w:sz w:val="28"/>
      <w:szCs w:val="26"/>
    </w:rPr>
  </w:style>
  <w:style w:type="character" w:customStyle="1" w:styleId="10">
    <w:name w:val="Заголовок 1 Знак"/>
    <w:basedOn w:val="a0"/>
    <w:link w:val="1"/>
    <w:uiPriority w:val="9"/>
    <w:rsid w:val="00646DD5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646DD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f1">
    <w:name w:val="Table Grid"/>
    <w:basedOn w:val="a1"/>
    <w:uiPriority w:val="39"/>
    <w:rsid w:val="001525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Hyperlink"/>
    <w:basedOn w:val="a0"/>
    <w:uiPriority w:val="99"/>
    <w:unhideWhenUsed/>
    <w:rsid w:val="00F221C1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002C9E"/>
    <w:pPr>
      <w:tabs>
        <w:tab w:val="clear" w:pos="709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002C9E"/>
    <w:pPr>
      <w:tabs>
        <w:tab w:val="clear" w:pos="709"/>
      </w:tabs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3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9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9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4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9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1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0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7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15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8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9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7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10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1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5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5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oleObject" Target="embeddings/oleObject1.bin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63" Type="http://schemas.openxmlformats.org/officeDocument/2006/relationships/image" Target="media/image55.png"/><Relationship Id="rId68" Type="http://schemas.openxmlformats.org/officeDocument/2006/relationships/image" Target="media/image59.png"/><Relationship Id="rId76" Type="http://schemas.openxmlformats.org/officeDocument/2006/relationships/image" Target="media/image67.png"/><Relationship Id="rId7" Type="http://schemas.openxmlformats.org/officeDocument/2006/relationships/image" Target="media/image3.png"/><Relationship Id="rId71" Type="http://schemas.openxmlformats.org/officeDocument/2006/relationships/image" Target="media/image6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hyperlink" Target="https://calculatori.ru/perevod-chisel.html" TargetMode="External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6.png"/><Relationship Id="rId58" Type="http://schemas.openxmlformats.org/officeDocument/2006/relationships/image" Target="media/image50.png"/><Relationship Id="rId66" Type="http://schemas.openxmlformats.org/officeDocument/2006/relationships/image" Target="media/image57.png"/><Relationship Id="rId74" Type="http://schemas.openxmlformats.org/officeDocument/2006/relationships/image" Target="media/image65.emf"/><Relationship Id="rId79" Type="http://schemas.openxmlformats.org/officeDocument/2006/relationships/image" Target="media/image70.png"/><Relationship Id="rId5" Type="http://schemas.openxmlformats.org/officeDocument/2006/relationships/image" Target="media/image1.png"/><Relationship Id="rId61" Type="http://schemas.openxmlformats.org/officeDocument/2006/relationships/image" Target="media/image53.png"/><Relationship Id="rId82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5.png"/><Relationship Id="rId60" Type="http://schemas.openxmlformats.org/officeDocument/2006/relationships/image" Target="media/image52.png"/><Relationship Id="rId65" Type="http://schemas.openxmlformats.org/officeDocument/2006/relationships/oleObject" Target="embeddings/oleObject4.bin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jpe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2.wmf"/><Relationship Id="rId56" Type="http://schemas.openxmlformats.org/officeDocument/2006/relationships/image" Target="media/image49.wmf"/><Relationship Id="rId64" Type="http://schemas.openxmlformats.org/officeDocument/2006/relationships/image" Target="media/image56.wmf"/><Relationship Id="rId69" Type="http://schemas.openxmlformats.org/officeDocument/2006/relationships/image" Target="media/image60.png"/><Relationship Id="rId77" Type="http://schemas.openxmlformats.org/officeDocument/2006/relationships/image" Target="media/image68.png"/><Relationship Id="rId8" Type="http://schemas.openxmlformats.org/officeDocument/2006/relationships/image" Target="media/image4.png"/><Relationship Id="rId51" Type="http://schemas.openxmlformats.org/officeDocument/2006/relationships/image" Target="media/image44.png"/><Relationship Id="rId72" Type="http://schemas.openxmlformats.org/officeDocument/2006/relationships/image" Target="media/image63.png"/><Relationship Id="rId80" Type="http://schemas.openxmlformats.org/officeDocument/2006/relationships/image" Target="media/image71.png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wmf"/><Relationship Id="rId59" Type="http://schemas.openxmlformats.org/officeDocument/2006/relationships/image" Target="media/image51.png"/><Relationship Id="rId67" Type="http://schemas.openxmlformats.org/officeDocument/2006/relationships/image" Target="media/image58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image" Target="media/image47.png"/><Relationship Id="rId62" Type="http://schemas.openxmlformats.org/officeDocument/2006/relationships/image" Target="media/image54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oleObject" Target="embeddings/oleObject2.bin"/><Relationship Id="rId57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5B5414-1903-4566-8D96-751FEDA2C2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</TotalTime>
  <Pages>46</Pages>
  <Words>7098</Words>
  <Characters>40463</Characters>
  <Application>Microsoft Office Word</Application>
  <DocSecurity>0</DocSecurity>
  <Lines>337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Евсеев</dc:creator>
  <cp:keywords/>
  <dc:description/>
  <cp:lastModifiedBy>Владислав Евсеев</cp:lastModifiedBy>
  <cp:revision>15</cp:revision>
  <dcterms:created xsi:type="dcterms:W3CDTF">2022-03-12T14:45:00Z</dcterms:created>
  <dcterms:modified xsi:type="dcterms:W3CDTF">2022-03-28T18:07:00Z</dcterms:modified>
</cp:coreProperties>
</file>